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06B2E01" w14:textId="02B89322" w:rsidR="00137550" w:rsidRPr="00194EEB" w:rsidRDefault="00F05136" w:rsidP="00A36FCE">
      <w:pPr>
        <w:pStyle w:val="Heading1"/>
        <w:spacing w:before="0" w:after="0" w:line="360" w:lineRule="auto"/>
        <w:jc w:val="center"/>
        <w:rPr>
          <w:rFonts w:cs="Times New Roman"/>
          <w:sz w:val="32"/>
          <w:szCs w:val="32"/>
          <w:lang w:val="en-GB"/>
        </w:rPr>
      </w:pPr>
      <w:bookmarkStart w:id="0" w:name="OLE_LINK3"/>
      <w:r>
        <w:rPr>
          <w:rFonts w:cs="Times New Roman"/>
          <w:sz w:val="32"/>
          <w:szCs w:val="32"/>
          <w:lang w:val="en-GB"/>
        </w:rPr>
        <w:t xml:space="preserve"> </w:t>
      </w:r>
      <w:r w:rsidR="00DB474E" w:rsidRPr="00194EEB">
        <w:rPr>
          <w:rFonts w:cs="Times New Roman"/>
          <w:sz w:val="32"/>
          <w:szCs w:val="32"/>
          <w:lang w:val="en-GB"/>
        </w:rPr>
        <w:t>E</w:t>
      </w:r>
      <w:r w:rsidR="00DB474E" w:rsidRPr="00194EEB">
        <w:rPr>
          <w:rFonts w:cs="Times New Roman" w:hint="eastAsia"/>
          <w:sz w:val="32"/>
          <w:szCs w:val="32"/>
          <w:lang w:val="en-GB"/>
        </w:rPr>
        <w:t>ffects</w:t>
      </w:r>
      <w:r w:rsidR="00DB474E" w:rsidRPr="00194EEB">
        <w:rPr>
          <w:rFonts w:cs="Times New Roman"/>
          <w:sz w:val="32"/>
          <w:szCs w:val="32"/>
          <w:lang w:val="en-GB"/>
        </w:rPr>
        <w:t xml:space="preserve"> of</w:t>
      </w:r>
      <w:r w:rsidR="00EA4375" w:rsidRPr="00194EEB">
        <w:rPr>
          <w:rFonts w:cs="Times New Roman"/>
          <w:sz w:val="32"/>
          <w:szCs w:val="32"/>
          <w:lang w:val="en-GB"/>
        </w:rPr>
        <w:t xml:space="preserve"> </w:t>
      </w:r>
      <w:r w:rsidR="00137550" w:rsidRPr="00194EEB">
        <w:rPr>
          <w:rFonts w:cs="Times New Roman"/>
          <w:sz w:val="32"/>
          <w:szCs w:val="32"/>
          <w:lang w:val="en-GB"/>
        </w:rPr>
        <w:t xml:space="preserve">metabolic energy </w:t>
      </w:r>
      <w:r w:rsidR="00DB474E" w:rsidRPr="00194EEB">
        <w:rPr>
          <w:rFonts w:cs="Times New Roman"/>
          <w:sz w:val="32"/>
          <w:szCs w:val="32"/>
          <w:lang w:val="en-GB"/>
        </w:rPr>
        <w:t>on</w:t>
      </w:r>
      <w:r w:rsidR="00EA4375" w:rsidRPr="00194EEB">
        <w:rPr>
          <w:rFonts w:cs="Times New Roman"/>
          <w:sz w:val="32"/>
          <w:szCs w:val="32"/>
          <w:lang w:val="en-GB"/>
        </w:rPr>
        <w:t xml:space="preserve"> </w:t>
      </w:r>
      <w:r w:rsidR="00137550" w:rsidRPr="00194EEB">
        <w:rPr>
          <w:rFonts w:cs="Times New Roman"/>
          <w:sz w:val="32"/>
          <w:szCs w:val="32"/>
          <w:lang w:val="en-GB"/>
        </w:rPr>
        <w:t xml:space="preserve">synaptic transmission and dendritic integration </w:t>
      </w:r>
      <w:r w:rsidR="00EA4375" w:rsidRPr="00194EEB">
        <w:rPr>
          <w:rFonts w:cs="Times New Roman"/>
          <w:sz w:val="32"/>
          <w:szCs w:val="32"/>
          <w:lang w:val="en-GB"/>
        </w:rPr>
        <w:t xml:space="preserve">in </w:t>
      </w:r>
      <w:r w:rsidR="00137550" w:rsidRPr="00194EEB">
        <w:rPr>
          <w:rFonts w:cs="Times New Roman"/>
          <w:sz w:val="32"/>
          <w:szCs w:val="32"/>
          <w:lang w:val="en-GB"/>
        </w:rPr>
        <w:t>pyramidal neurons</w:t>
      </w:r>
      <w:bookmarkEnd w:id="0"/>
    </w:p>
    <w:p w14:paraId="1D12FDF0" w14:textId="47AA30A8" w:rsidR="00137550" w:rsidRPr="00194EEB" w:rsidRDefault="00137550" w:rsidP="007104EB">
      <w:pPr>
        <w:spacing w:line="360" w:lineRule="auto"/>
        <w:rPr>
          <w:rFonts w:cs="Times New Roman"/>
          <w:b/>
          <w:color w:val="000000"/>
          <w:kern w:val="0"/>
          <w:sz w:val="24"/>
          <w:szCs w:val="24"/>
          <w:lang w:val="en-GB"/>
        </w:rPr>
      </w:pPr>
      <w:r w:rsidRPr="00194EEB">
        <w:rPr>
          <w:rFonts w:cs="Times New Roman"/>
          <w:b/>
          <w:sz w:val="24"/>
          <w:szCs w:val="24"/>
          <w:lang w:val="en-GB"/>
        </w:rPr>
        <w:t>Ye Yuan</w:t>
      </w:r>
      <w:r w:rsidR="006C1047" w:rsidRPr="00194EEB">
        <w:rPr>
          <w:rFonts w:cs="Times New Roman"/>
          <w:b/>
          <w:color w:val="000000"/>
          <w:kern w:val="0"/>
          <w:sz w:val="24"/>
          <w:szCs w:val="24"/>
          <w:vertAlign w:val="superscript"/>
          <w:lang w:val="en-GB"/>
        </w:rPr>
        <w:t>1,2</w:t>
      </w:r>
      <w:r w:rsidRPr="00194EEB">
        <w:rPr>
          <w:rFonts w:cs="Times New Roman"/>
          <w:b/>
          <w:sz w:val="24"/>
          <w:szCs w:val="24"/>
          <w:lang w:val="en-GB"/>
        </w:rPr>
        <w:t>, Hong Huo</w:t>
      </w:r>
      <w:r w:rsidR="008278C0" w:rsidRPr="00194EEB">
        <w:rPr>
          <w:rFonts w:cs="Times New Roman"/>
          <w:b/>
          <w:color w:val="000000"/>
          <w:kern w:val="0"/>
          <w:sz w:val="24"/>
          <w:szCs w:val="24"/>
          <w:vertAlign w:val="superscript"/>
          <w:lang w:val="en-GB"/>
        </w:rPr>
        <w:t>1,2</w:t>
      </w:r>
      <w:r w:rsidR="006C1047" w:rsidRPr="00194EEB">
        <w:rPr>
          <w:rFonts w:cs="Times New Roman"/>
          <w:b/>
          <w:color w:val="000000"/>
          <w:kern w:val="0"/>
          <w:sz w:val="24"/>
          <w:szCs w:val="24"/>
          <w:vertAlign w:val="superscript"/>
          <w:lang w:val="en-GB"/>
        </w:rPr>
        <w:t>*</w:t>
      </w:r>
      <w:r w:rsidRPr="00194EEB">
        <w:rPr>
          <w:rStyle w:val="FootnoteReference"/>
          <w:rFonts w:cs="Times New Roman"/>
          <w:b/>
          <w:color w:val="000000"/>
          <w:kern w:val="0"/>
          <w:sz w:val="24"/>
          <w:szCs w:val="24"/>
          <w:vertAlign w:val="baseline"/>
          <w:lang w:val="en-GB"/>
        </w:rPr>
        <w:t xml:space="preserve"> </w:t>
      </w:r>
      <w:r w:rsidRPr="00194EEB">
        <w:rPr>
          <w:rFonts w:cs="Times New Roman"/>
          <w:b/>
          <w:sz w:val="24"/>
          <w:szCs w:val="24"/>
          <w:lang w:val="en-GB"/>
        </w:rPr>
        <w:t>&amp; Tao Fang</w:t>
      </w:r>
      <w:r w:rsidR="00AF1073" w:rsidRPr="00194EEB">
        <w:rPr>
          <w:rFonts w:cs="Times New Roman"/>
          <w:b/>
          <w:color w:val="000000"/>
          <w:kern w:val="0"/>
          <w:sz w:val="24"/>
          <w:szCs w:val="24"/>
          <w:vertAlign w:val="superscript"/>
          <w:lang w:val="en-GB"/>
        </w:rPr>
        <w:t>1,2*</w:t>
      </w:r>
    </w:p>
    <w:p w14:paraId="7323D333" w14:textId="1D494001" w:rsidR="00B829AC" w:rsidRPr="00194EEB" w:rsidRDefault="00F03C47" w:rsidP="007104EB">
      <w:pPr>
        <w:autoSpaceDE w:val="0"/>
        <w:autoSpaceDN w:val="0"/>
        <w:adjustRightInd w:val="0"/>
        <w:spacing w:line="360" w:lineRule="auto"/>
        <w:rPr>
          <w:rFonts w:cs="Times New Roman"/>
          <w:kern w:val="0"/>
          <w:sz w:val="24"/>
          <w:szCs w:val="24"/>
          <w:lang w:val="en-GB"/>
        </w:rPr>
      </w:pPr>
      <w:r w:rsidRPr="00194EEB">
        <w:rPr>
          <w:rFonts w:cs="Times New Roman"/>
          <w:sz w:val="24"/>
          <w:szCs w:val="24"/>
          <w:vertAlign w:val="superscript"/>
          <w:lang w:val="en-GB"/>
        </w:rPr>
        <w:t>1</w:t>
      </w:r>
      <w:r w:rsidR="008278C0" w:rsidRPr="00194EEB">
        <w:rPr>
          <w:rFonts w:cs="Times New Roman"/>
          <w:kern w:val="0"/>
          <w:sz w:val="24"/>
          <w:szCs w:val="24"/>
          <w:lang w:val="en-GB"/>
        </w:rPr>
        <w:t>Department of Automation, Shanghai Jiao Tong University, Shanghai 200240, China</w:t>
      </w:r>
    </w:p>
    <w:p w14:paraId="55EB868F" w14:textId="2D159925" w:rsidR="00B829AC" w:rsidRPr="00194EEB" w:rsidRDefault="00F03C47" w:rsidP="007104EB">
      <w:pPr>
        <w:autoSpaceDE w:val="0"/>
        <w:autoSpaceDN w:val="0"/>
        <w:adjustRightInd w:val="0"/>
        <w:spacing w:line="360" w:lineRule="auto"/>
        <w:rPr>
          <w:rFonts w:cs="Times New Roman"/>
          <w:sz w:val="24"/>
          <w:szCs w:val="24"/>
          <w:lang w:val="en-GB"/>
        </w:rPr>
      </w:pPr>
      <w:r w:rsidRPr="00194EEB">
        <w:rPr>
          <w:rFonts w:cs="Times New Roman"/>
          <w:sz w:val="24"/>
          <w:szCs w:val="24"/>
          <w:vertAlign w:val="superscript"/>
          <w:lang w:val="en-GB"/>
        </w:rPr>
        <w:t>2</w:t>
      </w:r>
      <w:bookmarkStart w:id="1" w:name="OLE_LINK4"/>
      <w:bookmarkStart w:id="2" w:name="OLE_LINK14"/>
      <w:r w:rsidR="008278C0" w:rsidRPr="00194EEB">
        <w:rPr>
          <w:rFonts w:cs="Times New Roman"/>
          <w:sz w:val="24"/>
          <w:szCs w:val="24"/>
          <w:lang w:val="en-GB"/>
        </w:rPr>
        <w:t>Key Laboratory of System Control and Information Processing, Ministry of Education, Shanghai 200240, China</w:t>
      </w:r>
      <w:bookmarkEnd w:id="1"/>
      <w:bookmarkEnd w:id="2"/>
    </w:p>
    <w:p w14:paraId="4CC16A63" w14:textId="58B19722" w:rsidR="00D4369E" w:rsidRPr="00194EEB" w:rsidRDefault="00D4369E" w:rsidP="007104EB">
      <w:pPr>
        <w:autoSpaceDE w:val="0"/>
        <w:autoSpaceDN w:val="0"/>
        <w:adjustRightInd w:val="0"/>
        <w:spacing w:line="360" w:lineRule="auto"/>
        <w:rPr>
          <w:rFonts w:cs="Times New Roman"/>
          <w:sz w:val="24"/>
          <w:szCs w:val="24"/>
          <w:lang w:val="en-GB"/>
        </w:rPr>
      </w:pPr>
    </w:p>
    <w:p w14:paraId="2FFFE026" w14:textId="253E7CE7" w:rsidR="00D4369E" w:rsidRPr="00194EEB" w:rsidRDefault="00D4369E" w:rsidP="007104EB">
      <w:pPr>
        <w:autoSpaceDE w:val="0"/>
        <w:autoSpaceDN w:val="0"/>
        <w:adjustRightInd w:val="0"/>
        <w:spacing w:line="360" w:lineRule="auto"/>
        <w:rPr>
          <w:rFonts w:cs="Times New Roman"/>
          <w:b/>
          <w:sz w:val="24"/>
          <w:szCs w:val="24"/>
          <w:lang w:val="en-GB"/>
        </w:rPr>
      </w:pPr>
      <w:r w:rsidRPr="00194EEB">
        <w:rPr>
          <w:rFonts w:cs="Times New Roman"/>
          <w:b/>
          <w:sz w:val="24"/>
          <w:szCs w:val="24"/>
          <w:lang w:val="en-GB"/>
        </w:rPr>
        <w:t>* Correspondence:</w:t>
      </w:r>
    </w:p>
    <w:p w14:paraId="574BA16D" w14:textId="0B92A0A5" w:rsidR="00D4369E" w:rsidRPr="00194EEB" w:rsidRDefault="00AF2AEF" w:rsidP="007104EB">
      <w:pPr>
        <w:autoSpaceDE w:val="0"/>
        <w:autoSpaceDN w:val="0"/>
        <w:adjustRightInd w:val="0"/>
        <w:spacing w:line="360" w:lineRule="auto"/>
        <w:rPr>
          <w:rFonts w:cs="Times New Roman"/>
          <w:sz w:val="24"/>
          <w:szCs w:val="24"/>
          <w:lang w:val="en-GB"/>
        </w:rPr>
      </w:pPr>
      <w:r w:rsidRPr="00194EEB">
        <w:rPr>
          <w:rFonts w:cs="Times New Roman"/>
          <w:sz w:val="24"/>
          <w:szCs w:val="24"/>
          <w:lang w:val="en-GB"/>
        </w:rPr>
        <w:t>Tao Fang</w:t>
      </w:r>
      <w:r w:rsidR="00902584" w:rsidRPr="00194EEB">
        <w:rPr>
          <w:rFonts w:cs="Times New Roman" w:hint="eastAsia"/>
          <w:sz w:val="24"/>
          <w:szCs w:val="24"/>
          <w:lang w:val="en-GB"/>
        </w:rPr>
        <w:t xml:space="preserve">   </w:t>
      </w:r>
      <w:hyperlink r:id="rId8" w:history="1">
        <w:r w:rsidR="006C1047" w:rsidRPr="00194EEB">
          <w:rPr>
            <w:rStyle w:val="Hyperlink"/>
            <w:rFonts w:cs="Times New Roman"/>
            <w:kern w:val="0"/>
            <w:sz w:val="24"/>
            <w:szCs w:val="24"/>
            <w:lang w:val="en-GB"/>
          </w:rPr>
          <w:t>tfang@sjtu.edu.cn</w:t>
        </w:r>
      </w:hyperlink>
    </w:p>
    <w:p w14:paraId="6545E7F0" w14:textId="132983FB" w:rsidR="006C1047" w:rsidRPr="00194EEB" w:rsidRDefault="006C1047" w:rsidP="007104EB">
      <w:pPr>
        <w:autoSpaceDE w:val="0"/>
        <w:autoSpaceDN w:val="0"/>
        <w:adjustRightInd w:val="0"/>
        <w:spacing w:line="360" w:lineRule="auto"/>
        <w:rPr>
          <w:rFonts w:cs="Times New Roman"/>
          <w:kern w:val="0"/>
          <w:sz w:val="24"/>
          <w:szCs w:val="24"/>
          <w:lang w:val="en-GB"/>
        </w:rPr>
      </w:pPr>
      <w:r w:rsidRPr="00194EEB">
        <w:rPr>
          <w:rFonts w:cs="Times New Roman"/>
          <w:kern w:val="0"/>
          <w:sz w:val="24"/>
          <w:szCs w:val="24"/>
          <w:lang w:val="en-GB"/>
        </w:rPr>
        <w:t xml:space="preserve">Hong </w:t>
      </w:r>
      <w:proofErr w:type="spellStart"/>
      <w:r w:rsidRPr="00194EEB">
        <w:rPr>
          <w:rFonts w:cs="Times New Roman"/>
          <w:kern w:val="0"/>
          <w:sz w:val="24"/>
          <w:szCs w:val="24"/>
          <w:lang w:val="en-GB"/>
        </w:rPr>
        <w:t>Huo</w:t>
      </w:r>
      <w:bookmarkStart w:id="3" w:name="OLE_LINK15"/>
      <w:bookmarkStart w:id="4" w:name="OLE_LINK17"/>
      <w:proofErr w:type="spellEnd"/>
      <w:r w:rsidR="00902584" w:rsidRPr="00194EEB">
        <w:rPr>
          <w:rFonts w:cs="Times New Roman" w:hint="eastAsia"/>
          <w:kern w:val="0"/>
          <w:sz w:val="24"/>
          <w:szCs w:val="24"/>
          <w:lang w:val="en-GB"/>
        </w:rPr>
        <w:t xml:space="preserve">  </w:t>
      </w:r>
      <w:hyperlink r:id="rId9" w:history="1">
        <w:r w:rsidRPr="00194EEB">
          <w:rPr>
            <w:rStyle w:val="Hyperlink"/>
            <w:rFonts w:cs="Times New Roman"/>
            <w:kern w:val="0"/>
            <w:sz w:val="24"/>
            <w:szCs w:val="24"/>
            <w:lang w:val="en-GB"/>
          </w:rPr>
          <w:t>huohong@sjtu.edu.cn</w:t>
        </w:r>
      </w:hyperlink>
      <w:bookmarkEnd w:id="3"/>
      <w:bookmarkEnd w:id="4"/>
    </w:p>
    <w:p w14:paraId="61DFA079" w14:textId="1F2B4EDC" w:rsidR="00582E3E" w:rsidRPr="00194EEB" w:rsidRDefault="00582E3E" w:rsidP="007104EB">
      <w:pPr>
        <w:spacing w:line="360" w:lineRule="auto"/>
        <w:rPr>
          <w:rFonts w:cs="Times New Roman"/>
          <w:sz w:val="24"/>
          <w:szCs w:val="24"/>
          <w:lang w:val="en-GB"/>
        </w:rPr>
      </w:pPr>
    </w:p>
    <w:p w14:paraId="33187162" w14:textId="77777777" w:rsidR="00C820E0" w:rsidRPr="00194EEB" w:rsidRDefault="00C820E0" w:rsidP="007104EB">
      <w:pPr>
        <w:pStyle w:val="Heading2"/>
        <w:spacing w:after="0" w:line="360" w:lineRule="auto"/>
        <w:ind w:left="118" w:hangingChars="49" w:hanging="118"/>
        <w:rPr>
          <w:rFonts w:ascii="Times New Roman" w:hAnsi="Times New Roman" w:cs="Times New Roman"/>
          <w:sz w:val="24"/>
          <w:szCs w:val="24"/>
          <w:lang w:val="en-GB"/>
        </w:rPr>
      </w:pPr>
      <w:r w:rsidRPr="00194EEB">
        <w:rPr>
          <w:rFonts w:ascii="Times New Roman" w:hAnsi="Times New Roman" w:cs="Times New Roman"/>
          <w:sz w:val="24"/>
          <w:szCs w:val="24"/>
          <w:lang w:val="en-GB"/>
        </w:rPr>
        <w:t>Supplementary materials</w:t>
      </w:r>
    </w:p>
    <w:p w14:paraId="4BC29371" w14:textId="6CA1253C" w:rsidR="00C820E0" w:rsidRPr="00194EEB" w:rsidRDefault="00C820E0" w:rsidP="007104EB">
      <w:pPr>
        <w:spacing w:line="360" w:lineRule="auto"/>
        <w:rPr>
          <w:rFonts w:cs="Times New Roman"/>
          <w:sz w:val="24"/>
          <w:szCs w:val="24"/>
          <w:lang w:val="en-GB"/>
        </w:rPr>
      </w:pPr>
      <w:r w:rsidRPr="00194EEB">
        <w:rPr>
          <w:rFonts w:cs="Times New Roman"/>
          <w:b/>
          <w:sz w:val="24"/>
          <w:szCs w:val="24"/>
          <w:lang w:val="en-GB"/>
        </w:rPr>
        <w:t xml:space="preserve">Multi-compartment model. </w:t>
      </w:r>
      <w:bookmarkStart w:id="5" w:name="OLE_LINK57"/>
      <w:bookmarkStart w:id="6" w:name="OLE_LINK58"/>
      <w:bookmarkStart w:id="7" w:name="OLE_LINK121"/>
      <w:r w:rsidRPr="00194EEB">
        <w:rPr>
          <w:rFonts w:cs="Times New Roman"/>
          <w:sz w:val="24"/>
          <w:szCs w:val="24"/>
          <w:lang w:val="en-GB"/>
        </w:rPr>
        <w:t>The dendritic morphology of hippocampal CA1 pyramidal neurons</w:t>
      </w:r>
      <w:bookmarkEnd w:id="5"/>
      <w:bookmarkEnd w:id="6"/>
      <w:bookmarkEnd w:id="7"/>
      <w:r w:rsidRPr="00194EEB">
        <w:rPr>
          <w:rFonts w:cs="Times New Roman"/>
          <w:sz w:val="24"/>
          <w:szCs w:val="24"/>
          <w:lang w:val="en-GB"/>
        </w:rPr>
        <w:t xml:space="preserve"> varies across species and cortical regions, but almost all such neurons have numerous short basal dendrites and one long apical dendrite bifurcating into oblique dendritic branches</w:t>
      </w:r>
      <w:r w:rsidRPr="00194EEB">
        <w:rPr>
          <w:rFonts w:cs="Times New Roman"/>
          <w:sz w:val="24"/>
          <w:szCs w:val="24"/>
          <w:lang w:val="en-GB"/>
        </w:rPr>
        <w:fldChar w:fldCharType="begin">
          <w:fldData xml:space="preserve">PEVuZE5vdGU+PENpdGU+PEF1dGhvcj5NZWfDrWFzPC9BdXRob3I+PFllYXI+MjAwMTwvWWVhcj48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</w:fldData>
        </w:fldChar>
      </w:r>
      <w:r w:rsidRPr="00194EEB">
        <w:rPr>
          <w:rFonts w:cs="Times New Roman"/>
          <w:sz w:val="24"/>
          <w:szCs w:val="24"/>
          <w:lang w:val="en-GB"/>
        </w:rPr>
        <w:instrText xml:space="preserve"> ADDIN EN.CITE </w:instrText>
      </w:r>
      <w:r w:rsidRPr="00194EEB">
        <w:rPr>
          <w:rFonts w:cs="Times New Roman"/>
          <w:sz w:val="24"/>
          <w:szCs w:val="24"/>
          <w:lang w:val="en-GB"/>
        </w:rPr>
        <w:fldChar w:fldCharType="begin">
          <w:fldData xml:space="preserve">PEVuZE5vdGU+PENpdGU+PEF1dGhvcj5NZWfDrWFzPC9BdXRob3I+PFllYXI+MjAwMTwvWWVhcj48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</w:fldData>
        </w:fldChar>
      </w:r>
      <w:r w:rsidRPr="00194EEB">
        <w:rPr>
          <w:rFonts w:cs="Times New Roman"/>
          <w:sz w:val="24"/>
          <w:szCs w:val="24"/>
          <w:lang w:val="en-GB"/>
        </w:rPr>
        <w:instrText xml:space="preserve"> ADDIN EN.CITE.DATA </w:instrText>
      </w:r>
      <w:r w:rsidRPr="00194EEB">
        <w:rPr>
          <w:rFonts w:cs="Times New Roman"/>
          <w:sz w:val="24"/>
          <w:szCs w:val="24"/>
          <w:lang w:val="en-GB"/>
        </w:rPr>
      </w:r>
      <w:r w:rsidRPr="00194EEB">
        <w:rPr>
          <w:rFonts w:cs="Times New Roman"/>
          <w:sz w:val="24"/>
          <w:szCs w:val="24"/>
          <w:lang w:val="en-GB"/>
        </w:rPr>
        <w:fldChar w:fldCharType="end"/>
      </w:r>
      <w:r w:rsidRPr="00194EEB">
        <w:rPr>
          <w:rFonts w:cs="Times New Roman"/>
          <w:sz w:val="24"/>
          <w:szCs w:val="24"/>
          <w:lang w:val="en-GB"/>
        </w:rPr>
      </w:r>
      <w:r w:rsidRPr="00194EEB">
        <w:rPr>
          <w:rFonts w:cs="Times New Roman"/>
          <w:sz w:val="24"/>
          <w:szCs w:val="24"/>
          <w:lang w:val="en-GB"/>
        </w:rPr>
        <w:fldChar w:fldCharType="separate"/>
      </w:r>
      <w:r w:rsidRPr="00194EEB">
        <w:rPr>
          <w:rFonts w:cs="Times New Roman"/>
          <w:sz w:val="24"/>
          <w:szCs w:val="24"/>
          <w:lang w:val="en-GB"/>
        </w:rPr>
        <w:t>(</w:t>
      </w:r>
      <w:hyperlink w:anchor="_ENREF_11" w:tooltip="Megías, 2001 #95" w:history="1">
        <w:r w:rsidR="00A01749" w:rsidRPr="00194EEB">
          <w:rPr>
            <w:rFonts w:cs="Times New Roman"/>
            <w:sz w:val="24"/>
            <w:szCs w:val="24"/>
            <w:lang w:val="en-GB"/>
          </w:rPr>
          <w:t>Megías et al., 2001</w:t>
        </w:r>
      </w:hyperlink>
      <w:r w:rsidRPr="00194EEB">
        <w:rPr>
          <w:rFonts w:cs="Times New Roman"/>
          <w:sz w:val="24"/>
          <w:szCs w:val="24"/>
          <w:lang w:val="en-GB"/>
        </w:rPr>
        <w:t xml:space="preserve">; </w:t>
      </w:r>
      <w:hyperlink w:anchor="_ENREF_2" w:tooltip="Altemus, 2005 #96" w:history="1">
        <w:r w:rsidR="00A01749" w:rsidRPr="00194EEB">
          <w:rPr>
            <w:rFonts w:cs="Times New Roman"/>
            <w:sz w:val="24"/>
            <w:szCs w:val="24"/>
            <w:lang w:val="en-GB"/>
          </w:rPr>
          <w:t>Altemus et al., 2005</w:t>
        </w:r>
      </w:hyperlink>
      <w:r w:rsidRPr="00194EEB">
        <w:rPr>
          <w:rFonts w:cs="Times New Roman"/>
          <w:sz w:val="24"/>
          <w:szCs w:val="24"/>
          <w:lang w:val="en-GB"/>
        </w:rPr>
        <w:t>)</w:t>
      </w:r>
      <w:r w:rsidRPr="00194EEB">
        <w:rPr>
          <w:rFonts w:cs="Times New Roman"/>
          <w:sz w:val="24"/>
          <w:szCs w:val="24"/>
          <w:lang w:val="en-GB"/>
        </w:rPr>
        <w:fldChar w:fldCharType="end"/>
      </w:r>
      <w:r w:rsidRPr="00194EEB">
        <w:rPr>
          <w:rFonts w:cs="Times New Roman"/>
          <w:sz w:val="24"/>
          <w:szCs w:val="24"/>
          <w:lang w:val="en-GB"/>
        </w:rPr>
        <w:t xml:space="preserve">. Due to differences </w:t>
      </w:r>
      <w:r w:rsidR="00967B7B" w:rsidRPr="00194EEB">
        <w:rPr>
          <w:rFonts w:cs="Times New Roman"/>
          <w:sz w:val="24"/>
          <w:szCs w:val="24"/>
          <w:lang w:val="en-GB"/>
        </w:rPr>
        <w:t>between</w:t>
      </w:r>
      <w:r w:rsidRPr="00194EEB">
        <w:rPr>
          <w:rFonts w:cs="Times New Roman"/>
          <w:sz w:val="24"/>
          <w:szCs w:val="24"/>
          <w:lang w:val="en-GB"/>
        </w:rPr>
        <w:t xml:space="preserve"> morphological structures, such as the distance from the cell body, the spine density, and the shaft diameter, dendritic integration shows significant location dependence</w:t>
      </w:r>
      <w:r w:rsidRPr="00194EEB">
        <w:rPr>
          <w:rFonts w:cs="Times New Roman"/>
          <w:sz w:val="24"/>
          <w:szCs w:val="24"/>
          <w:lang w:val="en-GB"/>
        </w:rPr>
        <w:fldChar w:fldCharType="begin">
          <w:fldData xml:space="preserve">PEVuZE5vdGU+PENpdGU+PEF1dGhvcj5NYWdlZTwvQXV0aG9yPjxZZWFyPjIwMDA8L1llYXI+PFJl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</w:fldData>
        </w:fldChar>
      </w:r>
      <w:r w:rsidRPr="00194EEB">
        <w:rPr>
          <w:rFonts w:cs="Times New Roman"/>
          <w:sz w:val="24"/>
          <w:szCs w:val="24"/>
          <w:lang w:val="en-GB"/>
        </w:rPr>
        <w:instrText xml:space="preserve"> ADDIN EN.CITE </w:instrText>
      </w:r>
      <w:r w:rsidRPr="00194EEB">
        <w:rPr>
          <w:rFonts w:cs="Times New Roman"/>
          <w:sz w:val="24"/>
          <w:szCs w:val="24"/>
          <w:lang w:val="en-GB"/>
        </w:rPr>
        <w:fldChar w:fldCharType="begin">
          <w:fldData xml:space="preserve">PEVuZE5vdGU+PENpdGU+PEF1dGhvcj5NYWdlZTwvQXV0aG9yPjxZZWFyPjIwMDA8L1llYXI+PFJl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</w:fldData>
        </w:fldChar>
      </w:r>
      <w:r w:rsidRPr="00194EEB">
        <w:rPr>
          <w:rFonts w:cs="Times New Roman"/>
          <w:sz w:val="24"/>
          <w:szCs w:val="24"/>
          <w:lang w:val="en-GB"/>
        </w:rPr>
        <w:instrText xml:space="preserve"> ADDIN EN.CITE.DATA </w:instrText>
      </w:r>
      <w:r w:rsidRPr="00194EEB">
        <w:rPr>
          <w:rFonts w:cs="Times New Roman"/>
          <w:sz w:val="24"/>
          <w:szCs w:val="24"/>
          <w:lang w:val="en-GB"/>
        </w:rPr>
      </w:r>
      <w:r w:rsidRPr="00194EEB">
        <w:rPr>
          <w:rFonts w:cs="Times New Roman"/>
          <w:sz w:val="24"/>
          <w:szCs w:val="24"/>
          <w:lang w:val="en-GB"/>
        </w:rPr>
        <w:fldChar w:fldCharType="end"/>
      </w:r>
      <w:r w:rsidRPr="00194EEB">
        <w:rPr>
          <w:rFonts w:cs="Times New Roman"/>
          <w:sz w:val="24"/>
          <w:szCs w:val="24"/>
          <w:lang w:val="en-GB"/>
        </w:rPr>
      </w:r>
      <w:r w:rsidRPr="00194EEB">
        <w:rPr>
          <w:rFonts w:cs="Times New Roman"/>
          <w:sz w:val="24"/>
          <w:szCs w:val="24"/>
          <w:lang w:val="en-GB"/>
        </w:rPr>
        <w:fldChar w:fldCharType="separate"/>
      </w:r>
      <w:r w:rsidRPr="00194EEB">
        <w:rPr>
          <w:rFonts w:cs="Times New Roman"/>
          <w:sz w:val="24"/>
          <w:szCs w:val="24"/>
          <w:lang w:val="en-GB"/>
        </w:rPr>
        <w:t>(</w:t>
      </w:r>
      <w:hyperlink w:anchor="_ENREF_9" w:tooltip="Magee, 2000 #97" w:history="1">
        <w:r w:rsidR="00A01749" w:rsidRPr="00194EEB">
          <w:rPr>
            <w:rFonts w:cs="Times New Roman"/>
            <w:sz w:val="24"/>
            <w:szCs w:val="24"/>
            <w:lang w:val="en-GB"/>
          </w:rPr>
          <w:t>Magee, 2000</w:t>
        </w:r>
      </w:hyperlink>
      <w:r w:rsidRPr="00194EEB">
        <w:rPr>
          <w:rFonts w:cs="Times New Roman"/>
          <w:sz w:val="24"/>
          <w:szCs w:val="24"/>
          <w:lang w:val="en-GB"/>
        </w:rPr>
        <w:t xml:space="preserve">; </w:t>
      </w:r>
      <w:hyperlink w:anchor="_ENREF_17" w:tooltip="Williams, 2003 #98" w:history="1">
        <w:r w:rsidR="00A01749" w:rsidRPr="00194EEB">
          <w:rPr>
            <w:rFonts w:cs="Times New Roman"/>
            <w:sz w:val="24"/>
            <w:szCs w:val="24"/>
            <w:lang w:val="en-GB"/>
          </w:rPr>
          <w:t>Williams and Stuart, 2003</w:t>
        </w:r>
      </w:hyperlink>
      <w:r w:rsidRPr="00194EEB">
        <w:rPr>
          <w:rFonts w:cs="Times New Roman"/>
          <w:sz w:val="24"/>
          <w:szCs w:val="24"/>
          <w:lang w:val="en-GB"/>
        </w:rPr>
        <w:t>)</w:t>
      </w:r>
      <w:r w:rsidRPr="00194EEB">
        <w:rPr>
          <w:rFonts w:cs="Times New Roman"/>
          <w:sz w:val="24"/>
          <w:szCs w:val="24"/>
          <w:lang w:val="en-GB"/>
        </w:rPr>
        <w:fldChar w:fldCharType="end"/>
      </w:r>
      <w:r w:rsidRPr="00194EEB">
        <w:rPr>
          <w:rFonts w:cs="Times New Roman"/>
          <w:sz w:val="24"/>
          <w:szCs w:val="24"/>
          <w:lang w:val="en-GB"/>
        </w:rPr>
        <w:t xml:space="preserve">. That is, the same signals received by synapses </w:t>
      </w:r>
      <w:bookmarkStart w:id="8" w:name="_GoBack"/>
      <w:bookmarkEnd w:id="8"/>
      <w:r w:rsidRPr="00194EEB">
        <w:rPr>
          <w:rFonts w:cs="Times New Roman"/>
          <w:sz w:val="24"/>
          <w:szCs w:val="24"/>
          <w:lang w:val="en-GB"/>
        </w:rPr>
        <w:t xml:space="preserve">can have different effects at the AIS. To examine the relations between the number of synaptic inputs and metabolic energy </w:t>
      </w:r>
      <w:bookmarkStart w:id="9" w:name="OLE_LINK122"/>
      <w:bookmarkStart w:id="10" w:name="OLE_LINK123"/>
      <w:r w:rsidRPr="00194EEB">
        <w:rPr>
          <w:rFonts w:cs="Times New Roman"/>
          <w:sz w:val="24"/>
          <w:szCs w:val="24"/>
          <w:lang w:val="en-GB"/>
        </w:rPr>
        <w:t>during dendritic integration</w:t>
      </w:r>
      <w:bookmarkEnd w:id="9"/>
      <w:bookmarkEnd w:id="10"/>
      <w:r w:rsidRPr="00194EEB">
        <w:rPr>
          <w:rFonts w:cs="Times New Roman"/>
          <w:sz w:val="24"/>
          <w:szCs w:val="24"/>
          <w:lang w:val="en-GB"/>
        </w:rPr>
        <w:t xml:space="preserve"> and between the frequency of action potentials and metabolic energy during dendritic integration, we construct a multi-compartment model based on hippocampal CA1 pyramidal neurons, in which dendrites with similar morphological structures are represented</w:t>
      </w:r>
      <w:r w:rsidR="000708E4" w:rsidRPr="00194EEB">
        <w:rPr>
          <w:rFonts w:cs="Times New Roman"/>
          <w:sz w:val="24"/>
          <w:szCs w:val="24"/>
          <w:lang w:val="en-GB"/>
        </w:rPr>
        <w:t xml:space="preserve"> by a single compartment (Fig. 6</w:t>
      </w:r>
      <w:r w:rsidRPr="00194EEB">
        <w:rPr>
          <w:rFonts w:cs="Times New Roman"/>
          <w:sz w:val="24"/>
          <w:szCs w:val="24"/>
          <w:lang w:val="en-GB"/>
        </w:rPr>
        <w:t xml:space="preserve">). </w:t>
      </w:r>
      <w:bookmarkStart w:id="11" w:name="OLE_LINK11"/>
      <w:bookmarkStart w:id="12" w:name="OLE_LINK18"/>
      <w:bookmarkStart w:id="13" w:name="OLE_LINK124"/>
      <w:bookmarkStart w:id="14" w:name="OLE_LINK125"/>
      <w:r w:rsidRPr="00194EEB">
        <w:rPr>
          <w:rFonts w:cs="Times New Roman"/>
          <w:sz w:val="24"/>
          <w:szCs w:val="24"/>
          <w:lang w:val="en-GB"/>
        </w:rPr>
        <w:t>Thirteen compartment models in a single pyramidal neuron are established, including the distal tuft, proximal tuft, prolonged trunk, distal trunk, medial trunk, proximal trunk, trunk branches, proximal basal dendrites, distal basal dendrites, cell body, and axonal initial segment. The trunk branches are represented by three compartments, namely, the branches linked to the distal trunk, medial trunk, and proximal trunk. The structural parameters of these compartments are listed in Table 1.</w:t>
      </w:r>
    </w:p>
    <w:p w14:paraId="6B115529" w14:textId="27CB623D" w:rsidR="00591C81" w:rsidRPr="00194EEB" w:rsidRDefault="00591C81" w:rsidP="00591C81">
      <w:pPr>
        <w:spacing w:line="360" w:lineRule="auto"/>
        <w:ind w:firstLineChars="100" w:firstLine="240"/>
        <w:rPr>
          <w:rFonts w:cs="Times New Roman"/>
          <w:sz w:val="24"/>
          <w:szCs w:val="24"/>
          <w:lang w:val="en-GB"/>
        </w:rPr>
      </w:pPr>
      <w:r w:rsidRPr="00194EEB">
        <w:rPr>
          <w:rFonts w:cs="Times New Roman"/>
          <w:sz w:val="24"/>
          <w:szCs w:val="24"/>
          <w:lang w:val="en-GB"/>
        </w:rPr>
        <w:lastRenderedPageBreak/>
        <w:t xml:space="preserve">The membrane of pyramidal neurons contains </w:t>
      </w:r>
      <w:bookmarkStart w:id="15" w:name="OLE_LINK19"/>
      <w:bookmarkStart w:id="16" w:name="OLE_LINK20"/>
      <w:r w:rsidRPr="00194EEB">
        <w:rPr>
          <w:rFonts w:cs="Times New Roman"/>
          <w:sz w:val="24"/>
          <w:szCs w:val="24"/>
          <w:lang w:val="en-GB"/>
        </w:rPr>
        <w:t>large quantities of channel proteins</w:t>
      </w:r>
      <w:bookmarkEnd w:id="15"/>
      <w:bookmarkEnd w:id="16"/>
      <w:r w:rsidRPr="00194EEB">
        <w:rPr>
          <w:rFonts w:cs="Times New Roman"/>
          <w:sz w:val="24"/>
          <w:szCs w:val="24"/>
          <w:lang w:val="en-GB"/>
        </w:rPr>
        <w:t>, which are the structural basis of transmembrane ion movement. The kinetics of different types of ion channels vary widely. Ion flux depends heavily on factors such as the kinetics and distribution of ion channels and the dendritic morphology</w:t>
      </w:r>
      <w:r w:rsidRPr="00194EEB">
        <w:rPr>
          <w:rFonts w:cs="Times New Roman"/>
          <w:sz w:val="24"/>
          <w:szCs w:val="24"/>
          <w:lang w:val="en-GB"/>
        </w:rPr>
        <w:fldChar w:fldCharType="begin">
          <w:fldData xml:space="preserve">PEVuZE5vdGU+PENpdGU+PEF1dGhvcj5NYWpvcjwvQXV0aG9yPjxZZWFyPjIwMTM8L1llYXI+PFJl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</w:fldData>
        </w:fldChar>
      </w:r>
      <w:r w:rsidR="00B55DD6" w:rsidRPr="00194EEB">
        <w:rPr>
          <w:rFonts w:cs="Times New Roman"/>
          <w:sz w:val="24"/>
          <w:szCs w:val="24"/>
          <w:lang w:val="en-GB"/>
        </w:rPr>
        <w:instrText xml:space="preserve"> ADDIN EN.CITE </w:instrText>
      </w:r>
      <w:r w:rsidR="00B55DD6" w:rsidRPr="00194EEB">
        <w:rPr>
          <w:rFonts w:cs="Times New Roman"/>
          <w:sz w:val="24"/>
          <w:szCs w:val="24"/>
          <w:lang w:val="en-GB"/>
        </w:rPr>
        <w:fldChar w:fldCharType="begin">
          <w:fldData xml:space="preserve">PEVuZE5vdGU+PENpdGU+PEF1dGhvcj5NYWpvcjwvQXV0aG9yPjxZZWFyPjIwMTM8L1llYXI+PFJl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</w:fldData>
        </w:fldChar>
      </w:r>
      <w:r w:rsidR="00B55DD6" w:rsidRPr="00194EEB">
        <w:rPr>
          <w:rFonts w:cs="Times New Roman"/>
          <w:sz w:val="24"/>
          <w:szCs w:val="24"/>
          <w:lang w:val="en-GB"/>
        </w:rPr>
        <w:instrText xml:space="preserve"> ADDIN EN.CITE.DATA </w:instrText>
      </w:r>
      <w:r w:rsidR="00B55DD6" w:rsidRPr="00194EEB">
        <w:rPr>
          <w:rFonts w:cs="Times New Roman"/>
          <w:sz w:val="24"/>
          <w:szCs w:val="24"/>
          <w:lang w:val="en-GB"/>
        </w:rPr>
      </w:r>
      <w:r w:rsidR="00B55DD6" w:rsidRPr="00194EEB">
        <w:rPr>
          <w:rFonts w:cs="Times New Roman"/>
          <w:sz w:val="24"/>
          <w:szCs w:val="24"/>
          <w:lang w:val="en-GB"/>
        </w:rPr>
        <w:fldChar w:fldCharType="end"/>
      </w:r>
      <w:r w:rsidRPr="00194EEB">
        <w:rPr>
          <w:rFonts w:cs="Times New Roman"/>
          <w:sz w:val="24"/>
          <w:szCs w:val="24"/>
          <w:lang w:val="en-GB"/>
        </w:rPr>
      </w:r>
      <w:r w:rsidRPr="00194EEB">
        <w:rPr>
          <w:rFonts w:cs="Times New Roman"/>
          <w:sz w:val="24"/>
          <w:szCs w:val="24"/>
          <w:lang w:val="en-GB"/>
        </w:rPr>
        <w:fldChar w:fldCharType="separate"/>
      </w:r>
      <w:r w:rsidRPr="00194EEB">
        <w:rPr>
          <w:rFonts w:cs="Times New Roman"/>
          <w:noProof/>
          <w:sz w:val="24"/>
          <w:szCs w:val="24"/>
          <w:lang w:val="en-GB"/>
        </w:rPr>
        <w:t>(</w:t>
      </w:r>
      <w:hyperlink w:anchor="_ENREF_13" w:tooltip="Reyes, 2001 #100" w:history="1">
        <w:r w:rsidR="00A01749" w:rsidRPr="00194EEB">
          <w:rPr>
            <w:rFonts w:cs="Times New Roman"/>
            <w:noProof/>
            <w:sz w:val="24"/>
            <w:szCs w:val="24"/>
            <w:lang w:val="en-GB"/>
          </w:rPr>
          <w:t>Reyes, 2001</w:t>
        </w:r>
      </w:hyperlink>
      <w:r w:rsidRPr="00194EEB">
        <w:rPr>
          <w:rFonts w:cs="Times New Roman"/>
          <w:noProof/>
          <w:sz w:val="24"/>
          <w:szCs w:val="24"/>
          <w:lang w:val="en-GB"/>
        </w:rPr>
        <w:t xml:space="preserve">; </w:t>
      </w:r>
      <w:hyperlink w:anchor="_ENREF_10" w:tooltip="Major, 2013 #99" w:history="1">
        <w:r w:rsidR="00A01749" w:rsidRPr="00194EEB">
          <w:rPr>
            <w:rFonts w:cs="Times New Roman"/>
            <w:noProof/>
            <w:sz w:val="24"/>
            <w:szCs w:val="24"/>
            <w:lang w:val="en-GB"/>
          </w:rPr>
          <w:t>Major et al., 2013</w:t>
        </w:r>
      </w:hyperlink>
      <w:r w:rsidRPr="00194EEB">
        <w:rPr>
          <w:rFonts w:cs="Times New Roman"/>
          <w:noProof/>
          <w:sz w:val="24"/>
          <w:szCs w:val="24"/>
          <w:lang w:val="en-GB"/>
        </w:rPr>
        <w:t>)</w:t>
      </w:r>
      <w:r w:rsidRPr="00194EEB">
        <w:rPr>
          <w:rFonts w:cs="Times New Roman"/>
          <w:sz w:val="24"/>
          <w:szCs w:val="24"/>
          <w:lang w:val="en-GB"/>
        </w:rPr>
        <w:fldChar w:fldCharType="end"/>
      </w:r>
      <w:r w:rsidRPr="00194EEB">
        <w:rPr>
          <w:rFonts w:cs="Times New Roman"/>
          <w:sz w:val="24"/>
          <w:szCs w:val="24"/>
          <w:lang w:val="en-GB"/>
        </w:rPr>
        <w:t xml:space="preserve">. Here, only seven major types of ion channels are considered, </w:t>
      </w:r>
      <w:bookmarkStart w:id="17" w:name="OLE_LINK126"/>
      <w:bookmarkStart w:id="18" w:name="OLE_LINK127"/>
      <w:r w:rsidRPr="00194EEB">
        <w:rPr>
          <w:rFonts w:cs="Times New Roman"/>
          <w:sz w:val="24"/>
          <w:szCs w:val="24"/>
          <w:lang w:val="en-GB"/>
        </w:rPr>
        <w:t>as follows</w:t>
      </w:r>
      <w:r w:rsidRPr="00194EEB">
        <w:rPr>
          <w:rFonts w:cs="Times New Roman"/>
          <w:sz w:val="24"/>
          <w:szCs w:val="24"/>
          <w:lang w:val="en-GB"/>
        </w:rPr>
        <w:fldChar w:fldCharType="begin">
          <w:fldData xml:space="preserve">PEVuZE5vdGU+PENpdGU+PEF1dGhvcj5LZXJlbjwvQXV0aG9yPjxZZWFyPjIwMDU8L1llYXI+PFJl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</w:fldData>
        </w:fldChar>
      </w:r>
      <w:r w:rsidRPr="00194EEB">
        <w:rPr>
          <w:rFonts w:cs="Times New Roman"/>
          <w:sz w:val="24"/>
          <w:szCs w:val="24"/>
          <w:lang w:val="en-GB"/>
        </w:rPr>
        <w:instrText xml:space="preserve"> ADDIN EN.CITE </w:instrText>
      </w:r>
      <w:r w:rsidRPr="00194EEB">
        <w:rPr>
          <w:rFonts w:cs="Times New Roman"/>
          <w:sz w:val="24"/>
          <w:szCs w:val="24"/>
          <w:lang w:val="en-GB"/>
        </w:rPr>
        <w:fldChar w:fldCharType="begin">
          <w:fldData xml:space="preserve">PEVuZE5vdGU+PENpdGU+PEF1dGhvcj5LZXJlbjwvQXV0aG9yPjxZZWFyPjIwMDU8L1llYXI+PFJl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</w:fldData>
        </w:fldChar>
      </w:r>
      <w:r w:rsidRPr="00194EEB">
        <w:rPr>
          <w:rFonts w:cs="Times New Roman"/>
          <w:sz w:val="24"/>
          <w:szCs w:val="24"/>
          <w:lang w:val="en-GB"/>
        </w:rPr>
        <w:instrText xml:space="preserve"> ADDIN EN.CITE.DATA </w:instrText>
      </w:r>
      <w:r w:rsidRPr="00194EEB">
        <w:rPr>
          <w:rFonts w:cs="Times New Roman"/>
          <w:sz w:val="24"/>
          <w:szCs w:val="24"/>
          <w:lang w:val="en-GB"/>
        </w:rPr>
      </w:r>
      <w:r w:rsidRPr="00194EEB">
        <w:rPr>
          <w:rFonts w:cs="Times New Roman"/>
          <w:sz w:val="24"/>
          <w:szCs w:val="24"/>
          <w:lang w:val="en-GB"/>
        </w:rPr>
        <w:fldChar w:fldCharType="end"/>
      </w:r>
      <w:r w:rsidRPr="00194EEB">
        <w:rPr>
          <w:rFonts w:cs="Times New Roman"/>
          <w:sz w:val="24"/>
          <w:szCs w:val="24"/>
          <w:lang w:val="en-GB"/>
        </w:rPr>
      </w:r>
      <w:r w:rsidRPr="00194EEB">
        <w:rPr>
          <w:rFonts w:cs="Times New Roman"/>
          <w:sz w:val="24"/>
          <w:szCs w:val="24"/>
          <w:lang w:val="en-GB"/>
        </w:rPr>
        <w:fldChar w:fldCharType="separate"/>
      </w:r>
      <w:r w:rsidRPr="00194EEB">
        <w:rPr>
          <w:rFonts w:cs="Times New Roman"/>
          <w:sz w:val="24"/>
          <w:szCs w:val="24"/>
          <w:lang w:val="en-GB"/>
        </w:rPr>
        <w:t>(</w:t>
      </w:r>
      <w:hyperlink w:anchor="_ENREF_13" w:tooltip="Reyes, 2001 #100" w:history="1">
        <w:r w:rsidR="00A01749" w:rsidRPr="00194EEB">
          <w:rPr>
            <w:rFonts w:cs="Times New Roman"/>
            <w:sz w:val="24"/>
            <w:szCs w:val="24"/>
            <w:lang w:val="en-GB"/>
          </w:rPr>
          <w:t>Reyes, 2001</w:t>
        </w:r>
      </w:hyperlink>
      <w:r w:rsidRPr="00194EEB">
        <w:rPr>
          <w:rFonts w:cs="Times New Roman"/>
          <w:sz w:val="24"/>
          <w:szCs w:val="24"/>
          <w:lang w:val="en-GB"/>
        </w:rPr>
        <w:t xml:space="preserve">; </w:t>
      </w:r>
      <w:hyperlink w:anchor="_ENREF_6" w:tooltip="Keren, 2005 #102" w:history="1">
        <w:r w:rsidR="00A01749" w:rsidRPr="00194EEB">
          <w:rPr>
            <w:rFonts w:cs="Times New Roman"/>
            <w:sz w:val="24"/>
            <w:szCs w:val="24"/>
            <w:lang w:val="en-GB"/>
          </w:rPr>
          <w:t>Keren et al., 2005</w:t>
        </w:r>
      </w:hyperlink>
      <w:r w:rsidRPr="00194EEB">
        <w:rPr>
          <w:rFonts w:cs="Times New Roman"/>
          <w:sz w:val="24"/>
          <w:szCs w:val="24"/>
          <w:lang w:val="en-GB"/>
        </w:rPr>
        <w:t>)</w:t>
      </w:r>
      <w:r w:rsidRPr="00194EEB">
        <w:rPr>
          <w:rFonts w:cs="Times New Roman"/>
          <w:sz w:val="24"/>
          <w:szCs w:val="24"/>
          <w:lang w:val="en-GB"/>
        </w:rPr>
        <w:fldChar w:fldCharType="end"/>
      </w:r>
      <w:r w:rsidRPr="00194EEB">
        <w:rPr>
          <w:rFonts w:cs="Times New Roman"/>
          <w:sz w:val="24"/>
          <w:szCs w:val="24"/>
          <w:lang w:val="en-GB"/>
        </w:rPr>
        <w:t>: a hyperpolarization-activated cation current channel (H), a Na</w:t>
      </w:r>
      <w:r w:rsidRPr="00194EEB">
        <w:rPr>
          <w:rFonts w:cs="Times New Roman"/>
          <w:sz w:val="24"/>
          <w:szCs w:val="24"/>
          <w:vertAlign w:val="superscript"/>
          <w:lang w:val="en-GB"/>
        </w:rPr>
        <w:t>+</w:t>
      </w:r>
      <w:r w:rsidRPr="00194EEB">
        <w:rPr>
          <w:rFonts w:cs="Times New Roman"/>
          <w:sz w:val="24"/>
          <w:szCs w:val="24"/>
          <w:lang w:val="en-GB"/>
        </w:rPr>
        <w:t xml:space="preserve"> channel (Na), a fast inactivating K</w:t>
      </w:r>
      <w:r w:rsidRPr="00194EEB">
        <w:rPr>
          <w:rFonts w:cs="Times New Roman"/>
          <w:sz w:val="24"/>
          <w:szCs w:val="24"/>
          <w:vertAlign w:val="superscript"/>
          <w:lang w:val="en-GB"/>
        </w:rPr>
        <w:t>+</w:t>
      </w:r>
      <w:r w:rsidRPr="00194EEB">
        <w:rPr>
          <w:rFonts w:cs="Times New Roman"/>
          <w:sz w:val="24"/>
          <w:szCs w:val="24"/>
          <w:lang w:val="en-GB"/>
        </w:rPr>
        <w:t xml:space="preserve"> channel (</w:t>
      </w:r>
      <w:proofErr w:type="spellStart"/>
      <w:r w:rsidRPr="00194EEB">
        <w:rPr>
          <w:rFonts w:cs="Times New Roman"/>
          <w:sz w:val="24"/>
          <w:szCs w:val="24"/>
          <w:lang w:val="en-GB"/>
        </w:rPr>
        <w:t>Kf</w:t>
      </w:r>
      <w:proofErr w:type="spellEnd"/>
      <w:r w:rsidRPr="00194EEB">
        <w:rPr>
          <w:rFonts w:cs="Times New Roman"/>
          <w:sz w:val="24"/>
          <w:szCs w:val="24"/>
          <w:lang w:val="en-GB"/>
        </w:rPr>
        <w:t>), a slow inactivating K</w:t>
      </w:r>
      <w:r w:rsidRPr="00194EEB">
        <w:rPr>
          <w:rFonts w:cs="Times New Roman"/>
          <w:sz w:val="24"/>
          <w:szCs w:val="24"/>
          <w:vertAlign w:val="superscript"/>
          <w:lang w:val="en-GB"/>
        </w:rPr>
        <w:t>+</w:t>
      </w:r>
      <w:r w:rsidRPr="00194EEB">
        <w:rPr>
          <w:rFonts w:cs="Times New Roman"/>
          <w:sz w:val="24"/>
          <w:szCs w:val="24"/>
          <w:lang w:val="en-GB"/>
        </w:rPr>
        <w:t xml:space="preserve"> channel (Ks), a small-conductance Ca</w:t>
      </w:r>
      <w:r w:rsidRPr="00194EEB">
        <w:rPr>
          <w:rFonts w:cs="Times New Roman"/>
          <w:sz w:val="24"/>
          <w:szCs w:val="24"/>
          <w:vertAlign w:val="superscript"/>
          <w:lang w:val="en-GB"/>
        </w:rPr>
        <w:t>2+</w:t>
      </w:r>
      <w:r w:rsidRPr="00194EEB">
        <w:rPr>
          <w:rFonts w:cs="Times New Roman"/>
          <w:sz w:val="24"/>
          <w:szCs w:val="24"/>
          <w:lang w:val="en-GB"/>
        </w:rPr>
        <w:t>-gated K</w:t>
      </w:r>
      <w:r w:rsidRPr="00194EEB">
        <w:rPr>
          <w:rFonts w:cs="Times New Roman"/>
          <w:sz w:val="24"/>
          <w:szCs w:val="24"/>
          <w:vertAlign w:val="superscript"/>
          <w:lang w:val="en-GB"/>
        </w:rPr>
        <w:t>+</w:t>
      </w:r>
      <w:r w:rsidRPr="00194EEB">
        <w:rPr>
          <w:rFonts w:cs="Times New Roman"/>
          <w:sz w:val="24"/>
          <w:szCs w:val="24"/>
          <w:lang w:val="en-GB"/>
        </w:rPr>
        <w:t xml:space="preserve"> channel (</w:t>
      </w:r>
      <w:proofErr w:type="spellStart"/>
      <w:r w:rsidRPr="00194EEB">
        <w:rPr>
          <w:rFonts w:cs="Times New Roman"/>
          <w:sz w:val="24"/>
          <w:szCs w:val="24"/>
          <w:lang w:val="en-GB"/>
        </w:rPr>
        <w:t>Ksk</w:t>
      </w:r>
      <w:proofErr w:type="spellEnd"/>
      <w:r w:rsidRPr="00194EEB">
        <w:rPr>
          <w:rFonts w:cs="Times New Roman"/>
          <w:sz w:val="24"/>
          <w:szCs w:val="24"/>
          <w:lang w:val="en-GB"/>
        </w:rPr>
        <w:t>), a large-conductance Ca</w:t>
      </w:r>
      <w:r w:rsidRPr="00194EEB">
        <w:rPr>
          <w:rFonts w:cs="Times New Roman"/>
          <w:sz w:val="24"/>
          <w:szCs w:val="24"/>
          <w:vertAlign w:val="superscript"/>
          <w:lang w:val="en-GB"/>
        </w:rPr>
        <w:t>2+</w:t>
      </w:r>
      <w:r w:rsidRPr="00194EEB">
        <w:rPr>
          <w:rFonts w:cs="Times New Roman"/>
          <w:sz w:val="24"/>
          <w:szCs w:val="24"/>
          <w:lang w:val="en-GB"/>
        </w:rPr>
        <w:t>-gated K</w:t>
      </w:r>
      <w:r w:rsidRPr="00194EEB">
        <w:rPr>
          <w:rFonts w:cs="Times New Roman"/>
          <w:sz w:val="24"/>
          <w:szCs w:val="24"/>
          <w:vertAlign w:val="superscript"/>
          <w:lang w:val="en-GB"/>
        </w:rPr>
        <w:t>+</w:t>
      </w:r>
      <w:r w:rsidRPr="00194EEB">
        <w:rPr>
          <w:rFonts w:cs="Times New Roman"/>
          <w:sz w:val="24"/>
          <w:szCs w:val="24"/>
          <w:lang w:val="en-GB"/>
        </w:rPr>
        <w:t xml:space="preserve"> channel (</w:t>
      </w:r>
      <w:proofErr w:type="spellStart"/>
      <w:r w:rsidRPr="00194EEB">
        <w:rPr>
          <w:rFonts w:cs="Times New Roman"/>
          <w:sz w:val="24"/>
          <w:szCs w:val="24"/>
          <w:lang w:val="en-GB"/>
        </w:rPr>
        <w:t>Kbk</w:t>
      </w:r>
      <w:proofErr w:type="spellEnd"/>
      <w:r w:rsidRPr="00194EEB">
        <w:rPr>
          <w:rFonts w:cs="Times New Roman"/>
          <w:sz w:val="24"/>
          <w:szCs w:val="24"/>
          <w:lang w:val="en-GB"/>
        </w:rPr>
        <w:t>), and a Ca</w:t>
      </w:r>
      <w:r w:rsidRPr="00194EEB">
        <w:rPr>
          <w:rFonts w:cs="Times New Roman"/>
          <w:sz w:val="24"/>
          <w:szCs w:val="24"/>
          <w:vertAlign w:val="superscript"/>
          <w:lang w:val="en-GB"/>
        </w:rPr>
        <w:t>2+</w:t>
      </w:r>
      <w:r w:rsidRPr="00194EEB">
        <w:rPr>
          <w:rFonts w:cs="Times New Roman"/>
          <w:sz w:val="24"/>
          <w:szCs w:val="24"/>
          <w:lang w:val="en-GB"/>
        </w:rPr>
        <w:t xml:space="preserve"> channel (Ca). The channel activation and inactivation kinetics are described in Table 2.</w:t>
      </w:r>
      <w:bookmarkEnd w:id="17"/>
      <w:bookmarkEnd w:id="18"/>
    </w:p>
    <w:p w14:paraId="28304551" w14:textId="77777777" w:rsidR="0004320C" w:rsidRPr="00194EEB" w:rsidRDefault="0004320C" w:rsidP="00591C81">
      <w:pPr>
        <w:keepNext/>
        <w:spacing w:line="360" w:lineRule="auto"/>
        <w:jc w:val="center"/>
      </w:pPr>
      <w:r w:rsidRPr="00194EEB">
        <w:rPr>
          <w:rFonts w:cs="Times New Roman"/>
          <w:noProof/>
          <w:sz w:val="24"/>
          <w:szCs w:val="24"/>
        </w:rPr>
        <w:drawing>
          <wp:inline distT="0" distB="0" distL="0" distR="0" wp14:anchorId="3EFEB1F0" wp14:editId="3BE3ABE8">
            <wp:extent cx="6190980" cy="2945367"/>
            <wp:effectExtent l="0" t="0" r="635"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锥体神经元结构示意图.tif"/>
                    <pic:cNvPicPr/>
                  </pic:nvPicPr>
                  <pic:blipFill>
                    <a:blip r:embed="rId10">
                      <a:extLst>
                        <a:ext uri="{28A0092B-C50C-407E-A947-70E740481C1C}">
                          <a14:useLocalDpi xmlns:a14="http://schemas.microsoft.com/office/drawing/2010/main" val="0"/>
                        </a:ext>
                      </a:extLst>
                    </a:blip>
                    <a:stretch>
                      <a:fillRect/>
                    </a:stretch>
                  </pic:blipFill>
                  <pic:spPr>
                    <a:xfrm>
                      <a:off x="0" y="0"/>
                      <a:ext cx="6190980" cy="2945367"/>
                    </a:xfrm>
                    <a:prstGeom prst="rect">
                      <a:avLst/>
                    </a:prstGeom>
                  </pic:spPr>
                </pic:pic>
              </a:graphicData>
            </a:graphic>
          </wp:inline>
        </w:drawing>
      </w:r>
    </w:p>
    <w:p w14:paraId="6BBD154B" w14:textId="30955B3C" w:rsidR="0004320C" w:rsidRPr="00194EEB" w:rsidRDefault="0004320C" w:rsidP="0004320C">
      <w:pPr>
        <w:pStyle w:val="Caption"/>
        <w:spacing w:line="360" w:lineRule="auto"/>
        <w:rPr>
          <w:rFonts w:ascii="Times New Roman" w:hAnsi="Times New Roman" w:cs="Times New Roman"/>
          <w:sz w:val="24"/>
          <w:szCs w:val="24"/>
          <w:lang w:val="en-GB"/>
        </w:rPr>
      </w:pPr>
      <w:r w:rsidRPr="00194EEB">
        <w:rPr>
          <w:rFonts w:ascii="Times New Roman" w:hAnsi="Times New Roman" w:cs="Times New Roman"/>
          <w:b/>
          <w:sz w:val="24"/>
          <w:szCs w:val="24"/>
        </w:rPr>
        <w:t xml:space="preserve">Figure </w:t>
      </w:r>
      <w:r w:rsidRPr="00194EEB">
        <w:rPr>
          <w:rFonts w:ascii="Times New Roman" w:hAnsi="Times New Roman" w:cs="Times New Roman"/>
          <w:b/>
          <w:sz w:val="24"/>
          <w:szCs w:val="24"/>
        </w:rPr>
        <w:fldChar w:fldCharType="begin"/>
      </w:r>
      <w:r w:rsidRPr="00194EEB">
        <w:rPr>
          <w:rFonts w:ascii="Times New Roman" w:hAnsi="Times New Roman" w:cs="Times New Roman"/>
          <w:b/>
          <w:sz w:val="24"/>
          <w:szCs w:val="24"/>
        </w:rPr>
        <w:instrText xml:space="preserve"> SEQ Figure \* ARABIC </w:instrText>
      </w:r>
      <w:r w:rsidRPr="00194EEB">
        <w:rPr>
          <w:rFonts w:ascii="Times New Roman" w:hAnsi="Times New Roman" w:cs="Times New Roman"/>
          <w:b/>
          <w:sz w:val="24"/>
          <w:szCs w:val="24"/>
        </w:rPr>
        <w:fldChar w:fldCharType="separate"/>
      </w:r>
      <w:r w:rsidR="008D7840">
        <w:rPr>
          <w:rFonts w:ascii="Times New Roman" w:hAnsi="Times New Roman" w:cs="Times New Roman"/>
          <w:b/>
          <w:noProof/>
          <w:sz w:val="24"/>
          <w:szCs w:val="24"/>
        </w:rPr>
        <w:t>1</w:t>
      </w:r>
      <w:r w:rsidRPr="00194EEB">
        <w:rPr>
          <w:rFonts w:ascii="Times New Roman" w:hAnsi="Times New Roman" w:cs="Times New Roman"/>
          <w:b/>
          <w:sz w:val="24"/>
          <w:szCs w:val="24"/>
        </w:rPr>
        <w:fldChar w:fldCharType="end"/>
      </w:r>
      <w:r w:rsidRPr="00194EEB">
        <w:rPr>
          <w:rFonts w:ascii="Times New Roman" w:hAnsi="Times New Roman" w:cs="Times New Roman"/>
          <w:b/>
          <w:sz w:val="24"/>
          <w:szCs w:val="24"/>
          <w:lang w:val="en-GB"/>
        </w:rPr>
        <w:t xml:space="preserve"> | Structural schematic of pyramidal neurons.</w:t>
      </w:r>
      <w:r w:rsidRPr="00194EEB">
        <w:rPr>
          <w:rFonts w:ascii="Times New Roman" w:hAnsi="Times New Roman" w:cs="Times New Roman"/>
          <w:sz w:val="24"/>
          <w:szCs w:val="24"/>
          <w:lang w:val="en-GB"/>
        </w:rPr>
        <w:t xml:space="preserve"> </w:t>
      </w:r>
      <w:r w:rsidRPr="00194EEB">
        <w:rPr>
          <w:rFonts w:ascii="Times New Roman" w:hAnsi="Times New Roman" w:cs="Times New Roman"/>
          <w:b/>
          <w:sz w:val="24"/>
          <w:szCs w:val="24"/>
          <w:lang w:val="en-GB"/>
        </w:rPr>
        <w:t>a</w:t>
      </w:r>
      <w:r w:rsidRPr="00194EEB">
        <w:rPr>
          <w:rFonts w:ascii="Times New Roman" w:hAnsi="Times New Roman" w:cs="Times New Roman"/>
          <w:sz w:val="24"/>
          <w:szCs w:val="24"/>
          <w:lang w:val="en-GB"/>
        </w:rPr>
        <w:t>, The morphological structures of pyramidal neurons in the hippocampal CA1 cortical areas</w:t>
      </w:r>
      <w:r w:rsidRPr="00194EEB">
        <w:rPr>
          <w:rFonts w:ascii="Times New Roman" w:hAnsi="Times New Roman" w:cs="Times New Roman"/>
          <w:sz w:val="24"/>
          <w:szCs w:val="24"/>
          <w:lang w:val="en-GB"/>
        </w:rPr>
        <w:fldChar w:fldCharType="begin"/>
      </w:r>
      <w:r w:rsidR="00116913" w:rsidRPr="00194EEB">
        <w:rPr>
          <w:rFonts w:ascii="Times New Roman" w:hAnsi="Times New Roman" w:cs="Times New Roman"/>
          <w:sz w:val="24"/>
          <w:szCs w:val="24"/>
          <w:lang w:val="en-GB"/>
        </w:rPr>
        <w:instrText xml:space="preserve"> ADDIN EN.CITE &lt;EndNote&gt;&lt;Cite&gt;&lt;Author&gt;Spruston&lt;/Author&gt;&lt;Year&gt;2008&lt;/Year&gt;&lt;RecNum&gt;230&lt;/RecNum&gt;&lt;DisplayText&gt;(Spruston, 2008)&lt;/DisplayText&gt;&lt;record&gt;&lt;rec-number&gt;230&lt;/rec-number&gt;&lt;foreign-keys&gt;&lt;key app="EN" db-id="x9ea9ffe4vxwrjezszn5d2vptzdfpfzwvpr2" timestamp="1530689513"&gt;230&lt;/key&gt;&lt;/foreign-keys&gt;&lt;ref-type name="Journal Article"&gt;17&lt;/ref-type&gt;&lt;contributors&gt;&lt;authors&gt;&lt;author&gt;Spruston, N&lt;/author&gt;&lt;/authors&gt;&lt;/contributors&gt;&lt;titles&gt;&lt;title&gt;Pyramidal neurons: dendritic structure and synaptic integration&lt;/title&gt;&lt;secondary-title&gt;Nature Reviews Neuroscience&lt;/secondary-title&gt;&lt;/titles&gt;&lt;periodical&gt;&lt;full-title&gt;Nature Reviews Neuroscience&lt;/full-title&gt;&lt;/periodical&gt;&lt;pages&gt;206-221&lt;/pages&gt;&lt;volume&gt;9&lt;/volume&gt;&lt;number&gt;3&lt;/number&gt;&lt;keywords&gt;&lt;keyword&gt;computed tomography&lt;/keyword&gt;&lt;keyword&gt;deep back muscles&lt;/keyword&gt;&lt;keyword&gt;dysferlin&lt;/keyword&gt;&lt;keyword&gt;electrodiagnosis&lt;/keyword&gt;&lt;keyword&gt;erector spinae muscles&lt;/keyword&gt;&lt;keyword&gt;fatty degeneration&lt;/keyword&gt;&lt;keyword&gt;genetic analysis&lt;/keyword&gt;&lt;keyword&gt;imaging&lt;/keyword&gt;&lt;keyword&gt;magnetic resonance imaging&lt;/keyword&gt;&lt;keyword&gt;molecular analysis&lt;/keyword&gt;&lt;/keywords&gt;&lt;dates&gt;&lt;year&gt;2008&lt;/year&gt;&lt;/dates&gt;&lt;urls&gt;&lt;related-urls&gt;&lt;url&gt;http://www.nature.com/articles/nrn2286&lt;/url&gt;&lt;/related-urls&gt;&lt;/urls&gt;&lt;/record&gt;&lt;/Cite&gt;&lt;/EndNote&gt;</w:instrText>
      </w:r>
      <w:r w:rsidRPr="00194EEB">
        <w:rPr>
          <w:rFonts w:ascii="Times New Roman" w:hAnsi="Times New Roman" w:cs="Times New Roman"/>
          <w:sz w:val="24"/>
          <w:szCs w:val="24"/>
          <w:lang w:val="en-GB"/>
        </w:rPr>
        <w:fldChar w:fldCharType="separate"/>
      </w:r>
      <w:r w:rsidRPr="00194EEB">
        <w:rPr>
          <w:rFonts w:ascii="Times New Roman" w:hAnsi="Times New Roman" w:cs="Times New Roman"/>
          <w:noProof/>
          <w:sz w:val="24"/>
          <w:szCs w:val="24"/>
          <w:lang w:val="en-GB"/>
        </w:rPr>
        <w:t>(</w:t>
      </w:r>
      <w:hyperlink w:anchor="_ENREF_16" w:tooltip="Spruston, 2008 #230" w:history="1">
        <w:r w:rsidR="00A01749" w:rsidRPr="00194EEB">
          <w:rPr>
            <w:rFonts w:ascii="Times New Roman" w:hAnsi="Times New Roman" w:cs="Times New Roman"/>
            <w:noProof/>
            <w:sz w:val="24"/>
            <w:szCs w:val="24"/>
            <w:lang w:val="en-GB"/>
          </w:rPr>
          <w:t>Spruston, 2008</w:t>
        </w:r>
      </w:hyperlink>
      <w:r w:rsidRPr="00194EEB">
        <w:rPr>
          <w:rFonts w:ascii="Times New Roman" w:hAnsi="Times New Roman" w:cs="Times New Roman"/>
          <w:noProof/>
          <w:sz w:val="24"/>
          <w:szCs w:val="24"/>
          <w:lang w:val="en-GB"/>
        </w:rPr>
        <w:t>)</w:t>
      </w:r>
      <w:r w:rsidRPr="00194EEB">
        <w:rPr>
          <w:rFonts w:ascii="Times New Roman" w:hAnsi="Times New Roman" w:cs="Times New Roman"/>
          <w:sz w:val="24"/>
          <w:szCs w:val="24"/>
          <w:lang w:val="en-GB"/>
        </w:rPr>
        <w:fldChar w:fldCharType="end"/>
      </w:r>
      <w:r w:rsidRPr="00194EEB">
        <w:rPr>
          <w:rFonts w:ascii="Times New Roman" w:hAnsi="Times New Roman" w:cs="Times New Roman"/>
          <w:sz w:val="24"/>
          <w:szCs w:val="24"/>
          <w:lang w:val="en-GB"/>
        </w:rPr>
        <w:t xml:space="preserve">. </w:t>
      </w:r>
      <w:r w:rsidRPr="00194EEB">
        <w:rPr>
          <w:rFonts w:ascii="Times New Roman" w:hAnsi="Times New Roman" w:cs="Times New Roman"/>
          <w:b/>
          <w:sz w:val="24"/>
          <w:szCs w:val="24"/>
          <w:lang w:val="en-GB"/>
        </w:rPr>
        <w:t>b</w:t>
      </w:r>
      <w:r w:rsidRPr="00194EEB">
        <w:rPr>
          <w:rFonts w:ascii="Times New Roman" w:hAnsi="Times New Roman" w:cs="Times New Roman"/>
          <w:sz w:val="24"/>
          <w:szCs w:val="24"/>
          <w:lang w:val="en-GB"/>
        </w:rPr>
        <w:t xml:space="preserve">, </w:t>
      </w:r>
      <w:proofErr w:type="gramStart"/>
      <w:r w:rsidRPr="00194EEB">
        <w:rPr>
          <w:rFonts w:ascii="Times New Roman" w:hAnsi="Times New Roman" w:cs="Times New Roman"/>
          <w:sz w:val="24"/>
          <w:szCs w:val="24"/>
          <w:lang w:val="en-GB"/>
        </w:rPr>
        <w:t>The</w:t>
      </w:r>
      <w:proofErr w:type="gramEnd"/>
      <w:r w:rsidRPr="00194EEB">
        <w:rPr>
          <w:rFonts w:ascii="Times New Roman" w:hAnsi="Times New Roman" w:cs="Times New Roman"/>
          <w:sz w:val="24"/>
          <w:szCs w:val="24"/>
          <w:lang w:val="en-GB"/>
        </w:rPr>
        <w:t xml:space="preserve"> dendrites of pyramidal neurons are divided into nine parts: the distal tuft, proximal tuft, prolonged trunk, distal trunk, medial trunk, proximal trunk, trunk branches, proximal basal dendrites, and distal basal dendrites, which are depicted in unique colours. The trunk branches are enclosed in dashed ellipses, and the other structures are placed in eight different coloured bands. Detailed data on the dendritic branches are given in Table 1.</w:t>
      </w:r>
      <w:r w:rsidRPr="00194EEB">
        <w:rPr>
          <w:rFonts w:ascii="Times New Roman" w:hAnsi="Times New Roman" w:cs="Times New Roman"/>
          <w:b/>
          <w:sz w:val="24"/>
          <w:szCs w:val="24"/>
          <w:lang w:val="en-GB"/>
        </w:rPr>
        <w:t xml:space="preserve"> c</w:t>
      </w:r>
      <w:r w:rsidRPr="00194EEB">
        <w:rPr>
          <w:rFonts w:ascii="Times New Roman" w:hAnsi="Times New Roman" w:cs="Times New Roman"/>
          <w:sz w:val="24"/>
          <w:szCs w:val="24"/>
          <w:lang w:val="en-GB"/>
        </w:rPr>
        <w:t xml:space="preserve">, </w:t>
      </w:r>
      <w:proofErr w:type="gramStart"/>
      <w:r w:rsidRPr="00194EEB">
        <w:rPr>
          <w:rFonts w:ascii="Times New Roman" w:hAnsi="Times New Roman" w:cs="Times New Roman"/>
          <w:sz w:val="24"/>
          <w:szCs w:val="24"/>
          <w:lang w:val="en-GB"/>
        </w:rPr>
        <w:t>Each</w:t>
      </w:r>
      <w:proofErr w:type="gramEnd"/>
      <w:r w:rsidRPr="00194EEB">
        <w:rPr>
          <w:rFonts w:ascii="Times New Roman" w:hAnsi="Times New Roman" w:cs="Times New Roman"/>
          <w:sz w:val="24"/>
          <w:szCs w:val="24"/>
          <w:lang w:val="en-GB"/>
        </w:rPr>
        <w:t xml:space="preserve"> compartment is represented as a circle of the same colour used in a. </w:t>
      </w:r>
      <w:r w:rsidRPr="00194EEB">
        <w:rPr>
          <w:rFonts w:ascii="Times New Roman" w:hAnsi="Times New Roman" w:cs="Times New Roman"/>
          <w:b/>
          <w:sz w:val="24"/>
          <w:szCs w:val="24"/>
          <w:lang w:val="en-GB"/>
        </w:rPr>
        <w:t>d</w:t>
      </w:r>
      <w:r w:rsidRPr="00194EEB">
        <w:rPr>
          <w:rFonts w:ascii="Times New Roman" w:hAnsi="Times New Roman" w:cs="Times New Roman"/>
          <w:sz w:val="24"/>
          <w:szCs w:val="24"/>
          <w:lang w:val="en-GB"/>
        </w:rPr>
        <w:t>, Dendrites actually resemble hollow pipelines, and many channel proteins and receptors are distributed on the wall, such as Na+ channels, K+ channels, NMDA receptors, and AMPA receptors. Higher ion concentrations are represented by deeper colours of the neuron membrane. The membrane potential of the orange-red region is higher than that of the yellow region.</w:t>
      </w:r>
    </w:p>
    <w:bookmarkEnd w:id="11"/>
    <w:bookmarkEnd w:id="12"/>
    <w:bookmarkEnd w:id="13"/>
    <w:bookmarkEnd w:id="14"/>
    <w:p w14:paraId="029F43E6" w14:textId="3F630501" w:rsidR="00C820E0" w:rsidRPr="00194EEB" w:rsidRDefault="00C820E0" w:rsidP="00591C81">
      <w:pPr>
        <w:spacing w:line="360" w:lineRule="auto"/>
        <w:rPr>
          <w:rFonts w:cs="Times New Roman"/>
          <w:sz w:val="24"/>
          <w:szCs w:val="24"/>
          <w:lang w:val="en-GB"/>
        </w:rPr>
      </w:pPr>
    </w:p>
    <w:p w14:paraId="32FC8CF9" w14:textId="718BA9E6" w:rsidR="00C820E0" w:rsidRPr="00194EEB" w:rsidRDefault="00C820E0" w:rsidP="007104EB">
      <w:pPr>
        <w:spacing w:line="360" w:lineRule="auto"/>
        <w:ind w:firstLine="420"/>
        <w:rPr>
          <w:rFonts w:cs="Times New Roman"/>
          <w:sz w:val="24"/>
          <w:szCs w:val="24"/>
          <w:lang w:val="en-GB"/>
        </w:rPr>
      </w:pPr>
      <w:r w:rsidRPr="00194EEB">
        <w:rPr>
          <w:rFonts w:cs="Times New Roman"/>
          <w:sz w:val="24"/>
          <w:szCs w:val="24"/>
          <w:lang w:val="en-GB"/>
        </w:rPr>
        <w:t xml:space="preserve">The mathematical descriptions of each compartment model are modified from the traditional Hodgkin–Huxley model </w:t>
      </w:r>
      <w:r w:rsidRPr="00194EEB">
        <w:rPr>
          <w:rFonts w:cs="Times New Roman"/>
          <w:sz w:val="24"/>
          <w:szCs w:val="24"/>
          <w:lang w:val="en-GB"/>
        </w:rPr>
        <w:fldChar w:fldCharType="begin"/>
      </w:r>
      <w:r w:rsidRPr="00194EEB">
        <w:rPr>
          <w:rFonts w:cs="Times New Roman"/>
          <w:sz w:val="24"/>
          <w:szCs w:val="24"/>
          <w:lang w:val="en-GB"/>
        </w:rPr>
        <w:instrText xml:space="preserve"> ADDIN EN.CITE &lt;EndNote&gt;&lt;Cite&gt;&lt;Author&gt;Dayan&lt;/Author&gt;&lt;Year&gt;2001&lt;/Year&gt;&lt;RecNum&gt;101&lt;/RecNum&gt;&lt;DisplayText&gt;(Dayan and Abbott, 2001)&lt;/DisplayText&gt;&lt;record&gt;&lt;rec-number&gt;101&lt;/rec-number&gt;&lt;foreign-keys&gt;&lt;key app="EN" db-id="x9ea9ffe4vxwrjezszn5d2vptzdfpfzwvpr2" timestamp="1508994570"&gt;101&lt;/key&gt;&lt;/foreign-keys&gt;&lt;ref-type name="Journal Article"&gt;17&lt;/ref-type&gt;&lt;contributors&gt;&lt;authors&gt;&lt;author&gt;Dayan, Peter&lt;/author&gt;&lt;author&gt;Abbott, L. F&lt;/author&gt;&lt;/authors&gt;&lt;/contributors&gt;&lt;titles&gt;&lt;title&gt;Theoretical Neuroscience&lt;/title&gt;&lt;secondary-title&gt;Mit Press&lt;/secondary-title&gt;&lt;/titles&gt;&lt;keywords&gt;&lt;keyword&gt;HC&lt;/keyword&gt;&lt;keyword&gt;Biologie&lt;/keyword&gt;&lt;/keywords&gt;&lt;dates&gt;&lt;year&gt;2001&lt;/year&gt;&lt;/dates&gt;&lt;urls&gt;&lt;/urls&gt;&lt;/record&gt;&lt;/Cite&gt;&lt;/EndNote&gt;</w:instrText>
      </w:r>
      <w:r w:rsidRPr="00194EEB">
        <w:rPr>
          <w:rFonts w:cs="Times New Roman"/>
          <w:sz w:val="24"/>
          <w:szCs w:val="24"/>
          <w:lang w:val="en-GB"/>
        </w:rPr>
        <w:fldChar w:fldCharType="separate"/>
      </w:r>
      <w:r w:rsidRPr="00194EEB">
        <w:rPr>
          <w:rFonts w:cs="Times New Roman"/>
          <w:sz w:val="24"/>
          <w:szCs w:val="24"/>
          <w:lang w:val="en-GB"/>
        </w:rPr>
        <w:t>(</w:t>
      </w:r>
      <w:hyperlink w:anchor="_ENREF_3" w:tooltip="Dayan, 2001 #101" w:history="1">
        <w:r w:rsidR="00A01749" w:rsidRPr="00194EEB">
          <w:rPr>
            <w:rFonts w:cs="Times New Roman"/>
            <w:sz w:val="24"/>
            <w:szCs w:val="24"/>
            <w:lang w:val="en-GB"/>
          </w:rPr>
          <w:t>Dayan and Abbott, 2001</w:t>
        </w:r>
      </w:hyperlink>
      <w:r w:rsidRPr="00194EEB">
        <w:rPr>
          <w:rFonts w:cs="Times New Roman"/>
          <w:sz w:val="24"/>
          <w:szCs w:val="24"/>
          <w:lang w:val="en-GB"/>
        </w:rPr>
        <w:t>)</w:t>
      </w:r>
      <w:r w:rsidRPr="00194EEB">
        <w:rPr>
          <w:rFonts w:cs="Times New Roman"/>
          <w:sz w:val="24"/>
          <w:szCs w:val="24"/>
          <w:lang w:val="en-GB"/>
        </w:rPr>
        <w:fldChar w:fldCharType="end"/>
      </w:r>
      <w:r w:rsidR="00E73763" w:rsidRPr="00194EEB">
        <w:rPr>
          <w:rFonts w:cs="Times New Roman"/>
          <w:sz w:val="24"/>
          <w:szCs w:val="24"/>
          <w:lang w:val="en-GB"/>
        </w:rPr>
        <w:t xml:space="preserve"> as follows</w:t>
      </w:r>
    </w:p>
    <w:p w14:paraId="57AC1762" w14:textId="00D5F05D" w:rsidR="00CD1A5C" w:rsidRPr="00194EEB" w:rsidRDefault="00CD1A5C" w:rsidP="00CD1A5C">
      <w:pPr>
        <w:pStyle w:val="MTDisplayEquation"/>
        <w:rPr>
          <w:sz w:val="24"/>
          <w:lang w:val="en-GB"/>
        </w:rPr>
      </w:pPr>
      <w:r w:rsidRPr="00194EEB">
        <w:rPr>
          <w:sz w:val="24"/>
          <w:lang w:val="en-GB"/>
        </w:rPr>
        <w:tab/>
      </w:r>
      <w:r w:rsidRPr="00194EEB">
        <w:rPr>
          <w:position w:val="-24"/>
          <w:sz w:val="24"/>
          <w:lang w:val="en-GB"/>
        </w:rPr>
        <w:object w:dxaOrig="2480" w:dyaOrig="620" w14:anchorId="1C6456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7pt;height:28.8pt" o:ole="">
            <v:imagedata r:id="rId11" o:title=""/>
          </v:shape>
          <o:OLEObject Type="Embed" ProgID="Equation.DSMT4" ShapeID="_x0000_i1025" DrawAspect="Content" ObjectID="_1598875569" r:id="rId12"/>
        </w:object>
      </w:r>
      <w:r w:rsidRPr="00194EEB">
        <w:rPr>
          <w:sz w:val="24"/>
          <w:lang w:val="en-GB"/>
        </w:rPr>
        <w:t xml:space="preserve"> </w:t>
      </w:r>
      <w:r w:rsidRPr="00194EEB">
        <w:rPr>
          <w:sz w:val="24"/>
          <w:lang w:val="en-GB"/>
        </w:rPr>
        <w:tab/>
      </w:r>
      <w:r w:rsidRPr="00194EEB">
        <w:rPr>
          <w:sz w:val="24"/>
          <w:lang w:val="en-GB"/>
        </w:rPr>
        <w:fldChar w:fldCharType="begin"/>
      </w:r>
      <w:r w:rsidRPr="00194EEB">
        <w:rPr>
          <w:sz w:val="24"/>
          <w:lang w:val="en-GB"/>
        </w:rPr>
        <w:instrText xml:space="preserve"> MACROBUTTON MTPlaceRef \* MERGEFORMAT </w:instrText>
      </w:r>
      <w:r w:rsidRPr="00194EEB">
        <w:rPr>
          <w:sz w:val="24"/>
          <w:lang w:val="en-GB"/>
        </w:rPr>
        <w:fldChar w:fldCharType="begin"/>
      </w:r>
      <w:r w:rsidRPr="00194EEB">
        <w:rPr>
          <w:sz w:val="24"/>
          <w:lang w:val="en-GB"/>
        </w:rPr>
        <w:instrText xml:space="preserve"> SEQ MTEqn \h \* MERGEFORMAT </w:instrText>
      </w:r>
      <w:r w:rsidRPr="00194EEB">
        <w:rPr>
          <w:sz w:val="24"/>
          <w:lang w:val="en-GB"/>
        </w:rPr>
        <w:fldChar w:fldCharType="end"/>
      </w:r>
      <w:r w:rsidRPr="00194EEB">
        <w:rPr>
          <w:sz w:val="24"/>
          <w:lang w:val="en-GB"/>
        </w:rPr>
        <w:instrText>(</w:instrText>
      </w:r>
      <w:r w:rsidRPr="00194EEB">
        <w:rPr>
          <w:sz w:val="24"/>
          <w:lang w:val="en-GB"/>
        </w:rPr>
        <w:fldChar w:fldCharType="begin"/>
      </w:r>
      <w:r w:rsidRPr="00194EEB">
        <w:rPr>
          <w:sz w:val="24"/>
          <w:lang w:val="en-GB"/>
        </w:rPr>
        <w:instrText xml:space="preserve"> SEQ MTEqn \c \* Arabic \* MERGEFORMAT </w:instrText>
      </w:r>
      <w:r w:rsidRPr="00194EEB">
        <w:rPr>
          <w:sz w:val="24"/>
          <w:lang w:val="en-GB"/>
        </w:rPr>
        <w:fldChar w:fldCharType="separate"/>
      </w:r>
      <w:r w:rsidR="008D7840">
        <w:rPr>
          <w:noProof/>
          <w:sz w:val="24"/>
          <w:lang w:val="en-GB"/>
        </w:rPr>
        <w:instrText>1</w:instrText>
      </w:r>
      <w:r w:rsidRPr="00194EEB">
        <w:rPr>
          <w:sz w:val="24"/>
          <w:lang w:val="en-GB"/>
        </w:rPr>
        <w:fldChar w:fldCharType="end"/>
      </w:r>
      <w:r w:rsidRPr="00194EEB">
        <w:rPr>
          <w:sz w:val="24"/>
          <w:lang w:val="en-GB"/>
        </w:rPr>
        <w:instrText>)</w:instrText>
      </w:r>
      <w:r w:rsidRPr="00194EEB">
        <w:rPr>
          <w:sz w:val="24"/>
          <w:lang w:val="en-GB"/>
        </w:rPr>
        <w:fldChar w:fldCharType="end"/>
      </w:r>
    </w:p>
    <w:p w14:paraId="5A370832" w14:textId="070B4D96" w:rsidR="00C820E0" w:rsidRPr="00194EEB" w:rsidRDefault="00C820E0" w:rsidP="007104EB">
      <w:pPr>
        <w:spacing w:line="360" w:lineRule="auto"/>
        <w:rPr>
          <w:rFonts w:cs="Times New Roman"/>
          <w:sz w:val="24"/>
          <w:szCs w:val="24"/>
          <w:lang w:val="en-GB"/>
        </w:rPr>
      </w:pPr>
      <w:r w:rsidRPr="00194EEB">
        <w:rPr>
          <w:rFonts w:cs="Times New Roman"/>
          <w:sz w:val="24"/>
          <w:szCs w:val="24"/>
          <w:lang w:val="en-GB"/>
        </w:rPr>
        <w:t xml:space="preserve">where </w:t>
      </w:r>
      <w:r w:rsidRPr="00194EEB">
        <w:rPr>
          <w:rFonts w:cs="Times New Roman"/>
          <w:i/>
          <w:sz w:val="24"/>
          <w:szCs w:val="24"/>
          <w:lang w:val="en-GB"/>
        </w:rPr>
        <w:t>V</w:t>
      </w:r>
      <w:r w:rsidRPr="00194EEB">
        <w:rPr>
          <w:rFonts w:cs="Times New Roman"/>
          <w:i/>
          <w:sz w:val="24"/>
          <w:szCs w:val="24"/>
          <w:vertAlign w:val="subscript"/>
          <w:lang w:val="en-GB"/>
        </w:rPr>
        <w:t>i</w:t>
      </w:r>
      <w:r w:rsidRPr="00194EEB">
        <w:rPr>
          <w:rFonts w:cs="Times New Roman"/>
          <w:sz w:val="24"/>
          <w:szCs w:val="24"/>
          <w:vertAlign w:val="subscript"/>
          <w:lang w:val="en-GB"/>
        </w:rPr>
        <w:t xml:space="preserve"> </w:t>
      </w:r>
      <w:r w:rsidRPr="00194EEB">
        <w:rPr>
          <w:rFonts w:cs="Times New Roman"/>
          <w:sz w:val="24"/>
          <w:szCs w:val="24"/>
          <w:lang w:val="en-GB"/>
        </w:rPr>
        <w:t xml:space="preserve">is the membrane potential of the </w:t>
      </w:r>
      <w:proofErr w:type="spellStart"/>
      <w:r w:rsidRPr="00194EEB">
        <w:rPr>
          <w:rFonts w:cs="Times New Roman"/>
          <w:sz w:val="24"/>
          <w:szCs w:val="24"/>
          <w:lang w:val="en-GB"/>
        </w:rPr>
        <w:t>i-th</w:t>
      </w:r>
      <w:proofErr w:type="spellEnd"/>
      <w:r w:rsidRPr="00194EEB">
        <w:rPr>
          <w:rFonts w:cs="Times New Roman"/>
          <w:sz w:val="24"/>
          <w:szCs w:val="24"/>
          <w:lang w:val="en-GB"/>
        </w:rPr>
        <w:t xml:space="preserve"> compartment in the model. The ion current </w:t>
      </w:r>
      <w:proofErr w:type="spellStart"/>
      <w:r w:rsidRPr="00194EEB">
        <w:rPr>
          <w:rFonts w:cs="Times New Roman"/>
          <w:i/>
          <w:sz w:val="24"/>
          <w:szCs w:val="24"/>
          <w:lang w:val="en-GB"/>
        </w:rPr>
        <w:t>I</w:t>
      </w:r>
      <w:r w:rsidRPr="00194EEB">
        <w:rPr>
          <w:rFonts w:cs="Times New Roman"/>
          <w:i/>
          <w:sz w:val="24"/>
          <w:szCs w:val="24"/>
          <w:vertAlign w:val="subscript"/>
          <w:lang w:val="en-GB"/>
        </w:rPr>
        <w:t>ions</w:t>
      </w:r>
      <w:proofErr w:type="spellEnd"/>
      <w:r w:rsidRPr="00194EEB">
        <w:rPr>
          <w:rFonts w:cs="Times New Roman"/>
          <w:sz w:val="24"/>
          <w:szCs w:val="24"/>
          <w:lang w:val="en-GB"/>
        </w:rPr>
        <w:t xml:space="preserve">, coupling current </w:t>
      </w:r>
      <w:proofErr w:type="spellStart"/>
      <w:r w:rsidRPr="00194EEB">
        <w:rPr>
          <w:rFonts w:cs="Times New Roman"/>
          <w:i/>
          <w:sz w:val="24"/>
          <w:szCs w:val="24"/>
          <w:lang w:val="en-GB"/>
        </w:rPr>
        <w:t>I</w:t>
      </w:r>
      <w:r w:rsidRPr="00194EEB">
        <w:rPr>
          <w:rFonts w:cs="Times New Roman"/>
          <w:i/>
          <w:sz w:val="24"/>
          <w:szCs w:val="24"/>
          <w:vertAlign w:val="subscript"/>
          <w:lang w:val="en-GB"/>
        </w:rPr>
        <w:t>nei</w:t>
      </w:r>
      <w:proofErr w:type="spellEnd"/>
      <w:r w:rsidRPr="00194EEB">
        <w:rPr>
          <w:rFonts w:cs="Times New Roman"/>
          <w:sz w:val="24"/>
          <w:szCs w:val="24"/>
          <w:lang w:val="en-GB"/>
        </w:rPr>
        <w:t>, and input currents</w:t>
      </w:r>
      <w:r w:rsidRPr="00194EEB">
        <w:rPr>
          <w:rFonts w:cs="Times New Roman"/>
          <w:i/>
          <w:sz w:val="24"/>
          <w:szCs w:val="24"/>
          <w:lang w:val="en-GB"/>
        </w:rPr>
        <w:t xml:space="preserve"> </w:t>
      </w:r>
      <w:proofErr w:type="spellStart"/>
      <w:r w:rsidRPr="00194EEB">
        <w:rPr>
          <w:rFonts w:cs="Times New Roman"/>
          <w:i/>
          <w:sz w:val="24"/>
          <w:szCs w:val="24"/>
          <w:lang w:val="en-GB"/>
        </w:rPr>
        <w:t>I</w:t>
      </w:r>
      <w:r w:rsidRPr="00194EEB">
        <w:rPr>
          <w:rFonts w:cs="Times New Roman"/>
          <w:i/>
          <w:sz w:val="24"/>
          <w:szCs w:val="24"/>
          <w:vertAlign w:val="subscript"/>
          <w:lang w:val="en-GB"/>
        </w:rPr>
        <w:t>sys</w:t>
      </w:r>
      <w:proofErr w:type="spellEnd"/>
      <w:r w:rsidRPr="00194EEB">
        <w:rPr>
          <w:rFonts w:cs="Times New Roman"/>
          <w:sz w:val="24"/>
          <w:szCs w:val="24"/>
          <w:lang w:val="en-GB"/>
        </w:rPr>
        <w:t xml:space="preserve"> from synapses all contribute to the rise in the membrane potential and trigger action potentials. The ion current is generated by various ions passing through the channels mentioned above. The coupling current is the sum of the currents between the </w:t>
      </w:r>
      <w:proofErr w:type="spellStart"/>
      <w:r w:rsidRPr="00194EEB">
        <w:rPr>
          <w:rFonts w:cs="Times New Roman"/>
          <w:sz w:val="24"/>
          <w:szCs w:val="24"/>
          <w:lang w:val="en-GB"/>
        </w:rPr>
        <w:t>i-th</w:t>
      </w:r>
      <w:proofErr w:type="spellEnd"/>
      <w:r w:rsidRPr="00194EEB">
        <w:rPr>
          <w:rFonts w:cs="Times New Roman"/>
          <w:sz w:val="24"/>
          <w:szCs w:val="24"/>
          <w:lang w:val="en-GB"/>
        </w:rPr>
        <w:t xml:space="preserve"> compartment and its adjacent compartments</w:t>
      </w:r>
      <w:r w:rsidR="00E73763" w:rsidRPr="00194EEB">
        <w:rPr>
          <w:rFonts w:cs="Times New Roman"/>
          <w:sz w:val="24"/>
          <w:szCs w:val="24"/>
          <w:lang w:val="en-GB"/>
        </w:rPr>
        <w:t>, which are computed as follows</w:t>
      </w:r>
    </w:p>
    <w:p w14:paraId="3BCC3503" w14:textId="3721DAA8" w:rsidR="00CD1A5C" w:rsidRPr="00194EEB" w:rsidRDefault="00CD1A5C" w:rsidP="00CD1A5C">
      <w:pPr>
        <w:pStyle w:val="MTDisplayEquation"/>
        <w:rPr>
          <w:sz w:val="24"/>
          <w:lang w:val="en-GB"/>
        </w:rPr>
      </w:pPr>
      <w:r w:rsidRPr="00194EEB">
        <w:rPr>
          <w:sz w:val="24"/>
          <w:lang w:val="en-GB"/>
        </w:rPr>
        <w:tab/>
      </w:r>
      <w:r w:rsidRPr="00194EEB">
        <w:rPr>
          <w:position w:val="-30"/>
          <w:sz w:val="24"/>
          <w:lang w:val="en-GB"/>
        </w:rPr>
        <w:object w:dxaOrig="2040" w:dyaOrig="740" w14:anchorId="1162C643">
          <v:shape id="_x0000_i1026" type="#_x0000_t75" style="width:100.15pt;height:36.3pt" o:ole="">
            <v:imagedata r:id="rId13" o:title=""/>
          </v:shape>
          <o:OLEObject Type="Embed" ProgID="Equation.DSMT4" ShapeID="_x0000_i1026" DrawAspect="Content" ObjectID="_1598875570" r:id="rId14"/>
        </w:object>
      </w:r>
      <w:r w:rsidRPr="00194EEB">
        <w:rPr>
          <w:sz w:val="24"/>
          <w:lang w:val="en-GB"/>
        </w:rPr>
        <w:t xml:space="preserve"> </w:t>
      </w:r>
      <w:r w:rsidRPr="00194EEB">
        <w:rPr>
          <w:sz w:val="24"/>
          <w:lang w:val="en-GB"/>
        </w:rPr>
        <w:tab/>
      </w:r>
      <w:r w:rsidRPr="00194EEB">
        <w:rPr>
          <w:sz w:val="24"/>
          <w:lang w:val="en-GB"/>
        </w:rPr>
        <w:fldChar w:fldCharType="begin"/>
      </w:r>
      <w:r w:rsidRPr="00194EEB">
        <w:rPr>
          <w:sz w:val="24"/>
          <w:lang w:val="en-GB"/>
        </w:rPr>
        <w:instrText xml:space="preserve"> MACROBUTTON MTPlaceRef \* MERGEFORMAT </w:instrText>
      </w:r>
      <w:r w:rsidRPr="00194EEB">
        <w:rPr>
          <w:sz w:val="24"/>
          <w:lang w:val="en-GB"/>
        </w:rPr>
        <w:fldChar w:fldCharType="begin"/>
      </w:r>
      <w:r w:rsidRPr="00194EEB">
        <w:rPr>
          <w:sz w:val="24"/>
          <w:lang w:val="en-GB"/>
        </w:rPr>
        <w:instrText xml:space="preserve"> SEQ MTEqn \h \* MERGEFORMAT </w:instrText>
      </w:r>
      <w:r w:rsidRPr="00194EEB">
        <w:rPr>
          <w:sz w:val="24"/>
          <w:lang w:val="en-GB"/>
        </w:rPr>
        <w:fldChar w:fldCharType="end"/>
      </w:r>
      <w:r w:rsidRPr="00194EEB">
        <w:rPr>
          <w:sz w:val="24"/>
          <w:lang w:val="en-GB"/>
        </w:rPr>
        <w:instrText>(</w:instrText>
      </w:r>
      <w:r w:rsidRPr="00194EEB">
        <w:rPr>
          <w:sz w:val="24"/>
          <w:lang w:val="en-GB"/>
        </w:rPr>
        <w:fldChar w:fldCharType="begin"/>
      </w:r>
      <w:r w:rsidRPr="00194EEB">
        <w:rPr>
          <w:sz w:val="24"/>
          <w:lang w:val="en-GB"/>
        </w:rPr>
        <w:instrText xml:space="preserve"> SEQ MTEqn \c \* Arabic \* MERGEFORMAT </w:instrText>
      </w:r>
      <w:r w:rsidRPr="00194EEB">
        <w:rPr>
          <w:sz w:val="24"/>
          <w:lang w:val="en-GB"/>
        </w:rPr>
        <w:fldChar w:fldCharType="separate"/>
      </w:r>
      <w:r w:rsidR="008D7840">
        <w:rPr>
          <w:noProof/>
          <w:sz w:val="24"/>
          <w:lang w:val="en-GB"/>
        </w:rPr>
        <w:instrText>2</w:instrText>
      </w:r>
      <w:r w:rsidRPr="00194EEB">
        <w:rPr>
          <w:sz w:val="24"/>
          <w:lang w:val="en-GB"/>
        </w:rPr>
        <w:fldChar w:fldCharType="end"/>
      </w:r>
      <w:r w:rsidRPr="00194EEB">
        <w:rPr>
          <w:sz w:val="24"/>
          <w:lang w:val="en-GB"/>
        </w:rPr>
        <w:instrText>)</w:instrText>
      </w:r>
      <w:r w:rsidRPr="00194EEB">
        <w:rPr>
          <w:sz w:val="24"/>
          <w:lang w:val="en-GB"/>
        </w:rPr>
        <w:fldChar w:fldCharType="end"/>
      </w:r>
    </w:p>
    <w:p w14:paraId="398D41D0" w14:textId="2AF2B09A" w:rsidR="00CD1A5C" w:rsidRPr="00194EEB" w:rsidRDefault="00CD1A5C" w:rsidP="00CD1A5C">
      <w:pPr>
        <w:pStyle w:val="MTDisplayEquation"/>
        <w:rPr>
          <w:sz w:val="24"/>
          <w:lang w:val="en-GB"/>
        </w:rPr>
      </w:pPr>
      <w:r w:rsidRPr="00194EEB">
        <w:rPr>
          <w:sz w:val="24"/>
          <w:lang w:val="en-GB"/>
        </w:rPr>
        <w:tab/>
      </w:r>
      <w:r w:rsidRPr="00194EEB">
        <w:rPr>
          <w:position w:val="-78"/>
          <w:sz w:val="24"/>
          <w:lang w:val="en-GB"/>
        </w:rPr>
        <w:object w:dxaOrig="5860" w:dyaOrig="1680" w14:anchorId="43185ECC">
          <v:shape id="_x0000_i1027" type="#_x0000_t75" style="width:295.5pt;height:86.4pt" o:ole="">
            <v:imagedata r:id="rId15" o:title=""/>
          </v:shape>
          <o:OLEObject Type="Embed" ProgID="Equation.DSMT4" ShapeID="_x0000_i1027" DrawAspect="Content" ObjectID="_1598875571" r:id="rId16"/>
        </w:object>
      </w:r>
      <w:r w:rsidRPr="00194EEB">
        <w:rPr>
          <w:sz w:val="24"/>
          <w:lang w:val="en-GB"/>
        </w:rPr>
        <w:t xml:space="preserve"> </w:t>
      </w:r>
      <w:r w:rsidRPr="00194EEB">
        <w:rPr>
          <w:sz w:val="24"/>
          <w:lang w:val="en-GB"/>
        </w:rPr>
        <w:tab/>
      </w:r>
      <w:r w:rsidRPr="00194EEB">
        <w:rPr>
          <w:sz w:val="24"/>
          <w:lang w:val="en-GB"/>
        </w:rPr>
        <w:fldChar w:fldCharType="begin"/>
      </w:r>
      <w:r w:rsidRPr="00194EEB">
        <w:rPr>
          <w:sz w:val="24"/>
          <w:lang w:val="en-GB"/>
        </w:rPr>
        <w:instrText xml:space="preserve"> MACROBUTTON MTPlaceRef \* MERGEFORMAT </w:instrText>
      </w:r>
      <w:r w:rsidRPr="00194EEB">
        <w:rPr>
          <w:sz w:val="24"/>
          <w:lang w:val="en-GB"/>
        </w:rPr>
        <w:fldChar w:fldCharType="begin"/>
      </w:r>
      <w:r w:rsidRPr="00194EEB">
        <w:rPr>
          <w:sz w:val="24"/>
          <w:lang w:val="en-GB"/>
        </w:rPr>
        <w:instrText xml:space="preserve"> SEQ MTEqn \h \* MERGEFORMAT </w:instrText>
      </w:r>
      <w:r w:rsidRPr="00194EEB">
        <w:rPr>
          <w:sz w:val="24"/>
          <w:lang w:val="en-GB"/>
        </w:rPr>
        <w:fldChar w:fldCharType="end"/>
      </w:r>
      <w:r w:rsidRPr="00194EEB">
        <w:rPr>
          <w:sz w:val="24"/>
          <w:lang w:val="en-GB"/>
        </w:rPr>
        <w:instrText>(</w:instrText>
      </w:r>
      <w:r w:rsidRPr="00194EEB">
        <w:rPr>
          <w:sz w:val="24"/>
          <w:lang w:val="en-GB"/>
        </w:rPr>
        <w:fldChar w:fldCharType="begin"/>
      </w:r>
      <w:r w:rsidRPr="00194EEB">
        <w:rPr>
          <w:sz w:val="24"/>
          <w:lang w:val="en-GB"/>
        </w:rPr>
        <w:instrText xml:space="preserve"> SEQ MTEqn \c \* Arabic \* MERGEFORMAT </w:instrText>
      </w:r>
      <w:r w:rsidRPr="00194EEB">
        <w:rPr>
          <w:sz w:val="24"/>
          <w:lang w:val="en-GB"/>
        </w:rPr>
        <w:fldChar w:fldCharType="separate"/>
      </w:r>
      <w:r w:rsidR="008D7840">
        <w:rPr>
          <w:noProof/>
          <w:sz w:val="24"/>
          <w:lang w:val="en-GB"/>
        </w:rPr>
        <w:instrText>3</w:instrText>
      </w:r>
      <w:r w:rsidRPr="00194EEB">
        <w:rPr>
          <w:sz w:val="24"/>
          <w:lang w:val="en-GB"/>
        </w:rPr>
        <w:fldChar w:fldCharType="end"/>
      </w:r>
      <w:r w:rsidRPr="00194EEB">
        <w:rPr>
          <w:sz w:val="24"/>
          <w:lang w:val="en-GB"/>
        </w:rPr>
        <w:instrText>)</w:instrText>
      </w:r>
      <w:r w:rsidRPr="00194EEB">
        <w:rPr>
          <w:sz w:val="24"/>
          <w:lang w:val="en-GB"/>
        </w:rPr>
        <w:fldChar w:fldCharType="end"/>
      </w:r>
    </w:p>
    <w:p w14:paraId="0A0F8FC2" w14:textId="4B7B4975" w:rsidR="00CD1A5C" w:rsidRPr="00194EEB" w:rsidRDefault="00CD1A5C" w:rsidP="00CD1A5C">
      <w:pPr>
        <w:pStyle w:val="MTDisplayEquation"/>
        <w:rPr>
          <w:sz w:val="24"/>
          <w:lang w:val="en-GB"/>
        </w:rPr>
      </w:pPr>
      <w:r w:rsidRPr="00194EEB">
        <w:rPr>
          <w:sz w:val="24"/>
          <w:lang w:val="en-GB"/>
        </w:rPr>
        <w:tab/>
      </w:r>
      <w:r w:rsidRPr="00194EEB">
        <w:rPr>
          <w:position w:val="-14"/>
          <w:sz w:val="24"/>
          <w:lang w:val="en-GB"/>
        </w:rPr>
        <w:object w:dxaOrig="3500" w:dyaOrig="400" w14:anchorId="3F4DC380">
          <v:shape id="_x0000_i1028" type="#_x0000_t75" style="width:172.8pt;height:21.3pt" o:ole="">
            <v:imagedata r:id="rId17" o:title=""/>
          </v:shape>
          <o:OLEObject Type="Embed" ProgID="Equation.DSMT4" ShapeID="_x0000_i1028" DrawAspect="Content" ObjectID="_1598875572" r:id="rId18"/>
        </w:object>
      </w:r>
      <w:r w:rsidRPr="00194EEB">
        <w:rPr>
          <w:sz w:val="24"/>
          <w:lang w:val="en-GB"/>
        </w:rPr>
        <w:t xml:space="preserve"> </w:t>
      </w:r>
      <w:r w:rsidRPr="00194EEB">
        <w:rPr>
          <w:sz w:val="24"/>
          <w:lang w:val="en-GB"/>
        </w:rPr>
        <w:tab/>
      </w:r>
      <w:r w:rsidRPr="00194EEB">
        <w:rPr>
          <w:sz w:val="24"/>
          <w:lang w:val="en-GB"/>
        </w:rPr>
        <w:fldChar w:fldCharType="begin"/>
      </w:r>
      <w:r w:rsidRPr="00194EEB">
        <w:rPr>
          <w:sz w:val="24"/>
          <w:lang w:val="en-GB"/>
        </w:rPr>
        <w:instrText xml:space="preserve"> MACROBUTTON MTPlaceRef \* MERGEFORMAT </w:instrText>
      </w:r>
      <w:r w:rsidRPr="00194EEB">
        <w:rPr>
          <w:sz w:val="24"/>
          <w:lang w:val="en-GB"/>
        </w:rPr>
        <w:fldChar w:fldCharType="begin"/>
      </w:r>
      <w:r w:rsidRPr="00194EEB">
        <w:rPr>
          <w:sz w:val="24"/>
          <w:lang w:val="en-GB"/>
        </w:rPr>
        <w:instrText xml:space="preserve"> SEQ MTEqn \h \* MERGEFORMAT </w:instrText>
      </w:r>
      <w:r w:rsidRPr="00194EEB">
        <w:rPr>
          <w:sz w:val="24"/>
          <w:lang w:val="en-GB"/>
        </w:rPr>
        <w:fldChar w:fldCharType="end"/>
      </w:r>
      <w:r w:rsidRPr="00194EEB">
        <w:rPr>
          <w:sz w:val="24"/>
          <w:lang w:val="en-GB"/>
        </w:rPr>
        <w:instrText>(</w:instrText>
      </w:r>
      <w:r w:rsidRPr="00194EEB">
        <w:rPr>
          <w:sz w:val="24"/>
          <w:lang w:val="en-GB"/>
        </w:rPr>
        <w:fldChar w:fldCharType="begin"/>
      </w:r>
      <w:r w:rsidRPr="00194EEB">
        <w:rPr>
          <w:sz w:val="24"/>
          <w:lang w:val="en-GB"/>
        </w:rPr>
        <w:instrText xml:space="preserve"> SEQ MTEqn \c \* Arabic \* MERGEFORMAT </w:instrText>
      </w:r>
      <w:r w:rsidRPr="00194EEB">
        <w:rPr>
          <w:sz w:val="24"/>
          <w:lang w:val="en-GB"/>
        </w:rPr>
        <w:fldChar w:fldCharType="separate"/>
      </w:r>
      <w:r w:rsidR="008D7840">
        <w:rPr>
          <w:noProof/>
          <w:sz w:val="24"/>
          <w:lang w:val="en-GB"/>
        </w:rPr>
        <w:instrText>4</w:instrText>
      </w:r>
      <w:r w:rsidRPr="00194EEB">
        <w:rPr>
          <w:sz w:val="24"/>
          <w:lang w:val="en-GB"/>
        </w:rPr>
        <w:fldChar w:fldCharType="end"/>
      </w:r>
      <w:r w:rsidRPr="00194EEB">
        <w:rPr>
          <w:sz w:val="24"/>
          <w:lang w:val="en-GB"/>
        </w:rPr>
        <w:instrText>)</w:instrText>
      </w:r>
      <w:r w:rsidRPr="00194EEB">
        <w:rPr>
          <w:sz w:val="24"/>
          <w:lang w:val="en-GB"/>
        </w:rPr>
        <w:fldChar w:fldCharType="end"/>
      </w:r>
    </w:p>
    <w:p w14:paraId="19318643" w14:textId="1E88EC6E" w:rsidR="00CD1A5C" w:rsidRPr="00194EEB" w:rsidRDefault="00CD1A5C" w:rsidP="00CD1A5C">
      <w:pPr>
        <w:pStyle w:val="MTDisplayEquation"/>
        <w:rPr>
          <w:sz w:val="24"/>
          <w:lang w:val="en-GB"/>
        </w:rPr>
      </w:pPr>
      <w:r w:rsidRPr="00194EEB">
        <w:rPr>
          <w:sz w:val="24"/>
          <w:lang w:val="en-GB"/>
        </w:rPr>
        <w:tab/>
      </w:r>
      <w:r w:rsidRPr="00194EEB">
        <w:rPr>
          <w:position w:val="-24"/>
          <w:sz w:val="24"/>
          <w:lang w:val="en-GB"/>
        </w:rPr>
        <w:object w:dxaOrig="3400" w:dyaOrig="620" w14:anchorId="314D20C5">
          <v:shape id="_x0000_i1029" type="#_x0000_t75" style="width:172.8pt;height:28.8pt" o:ole="">
            <v:imagedata r:id="rId19" o:title=""/>
          </v:shape>
          <o:OLEObject Type="Embed" ProgID="Equation.DSMT4" ShapeID="_x0000_i1029" DrawAspect="Content" ObjectID="_1598875573" r:id="rId20"/>
        </w:object>
      </w:r>
      <w:r w:rsidRPr="00194EEB">
        <w:rPr>
          <w:sz w:val="24"/>
          <w:lang w:val="en-GB"/>
        </w:rPr>
        <w:t xml:space="preserve"> </w:t>
      </w:r>
      <w:r w:rsidRPr="00194EEB">
        <w:rPr>
          <w:sz w:val="24"/>
          <w:lang w:val="en-GB"/>
        </w:rPr>
        <w:tab/>
      </w:r>
      <w:r w:rsidRPr="00194EEB">
        <w:rPr>
          <w:sz w:val="24"/>
          <w:lang w:val="en-GB"/>
        </w:rPr>
        <w:fldChar w:fldCharType="begin"/>
      </w:r>
      <w:r w:rsidRPr="00194EEB">
        <w:rPr>
          <w:sz w:val="24"/>
          <w:lang w:val="en-GB"/>
        </w:rPr>
        <w:instrText xml:space="preserve"> MACROBUTTON MTPlaceRef \* MERGEFORMAT </w:instrText>
      </w:r>
      <w:r w:rsidRPr="00194EEB">
        <w:rPr>
          <w:sz w:val="24"/>
          <w:lang w:val="en-GB"/>
        </w:rPr>
        <w:fldChar w:fldCharType="begin"/>
      </w:r>
      <w:r w:rsidRPr="00194EEB">
        <w:rPr>
          <w:sz w:val="24"/>
          <w:lang w:val="en-GB"/>
        </w:rPr>
        <w:instrText xml:space="preserve"> SEQ MTEqn \h \* MERGEFORMAT </w:instrText>
      </w:r>
      <w:r w:rsidRPr="00194EEB">
        <w:rPr>
          <w:sz w:val="24"/>
          <w:lang w:val="en-GB"/>
        </w:rPr>
        <w:fldChar w:fldCharType="end"/>
      </w:r>
      <w:r w:rsidRPr="00194EEB">
        <w:rPr>
          <w:sz w:val="24"/>
          <w:lang w:val="en-GB"/>
        </w:rPr>
        <w:instrText>(</w:instrText>
      </w:r>
      <w:r w:rsidRPr="00194EEB">
        <w:rPr>
          <w:sz w:val="24"/>
          <w:lang w:val="en-GB"/>
        </w:rPr>
        <w:fldChar w:fldCharType="begin"/>
      </w:r>
      <w:r w:rsidRPr="00194EEB">
        <w:rPr>
          <w:sz w:val="24"/>
          <w:lang w:val="en-GB"/>
        </w:rPr>
        <w:instrText xml:space="preserve"> SEQ MTEqn \c \* Arabic \* MERGEFORMAT </w:instrText>
      </w:r>
      <w:r w:rsidRPr="00194EEB">
        <w:rPr>
          <w:sz w:val="24"/>
          <w:lang w:val="en-GB"/>
        </w:rPr>
        <w:fldChar w:fldCharType="separate"/>
      </w:r>
      <w:r w:rsidR="008D7840">
        <w:rPr>
          <w:noProof/>
          <w:sz w:val="24"/>
          <w:lang w:val="en-GB"/>
        </w:rPr>
        <w:instrText>5</w:instrText>
      </w:r>
      <w:r w:rsidRPr="00194EEB">
        <w:rPr>
          <w:sz w:val="24"/>
          <w:lang w:val="en-GB"/>
        </w:rPr>
        <w:fldChar w:fldCharType="end"/>
      </w:r>
      <w:r w:rsidRPr="00194EEB">
        <w:rPr>
          <w:sz w:val="24"/>
          <w:lang w:val="en-GB"/>
        </w:rPr>
        <w:instrText>)</w:instrText>
      </w:r>
      <w:r w:rsidRPr="00194EEB">
        <w:rPr>
          <w:sz w:val="24"/>
          <w:lang w:val="en-GB"/>
        </w:rPr>
        <w:fldChar w:fldCharType="end"/>
      </w:r>
    </w:p>
    <w:p w14:paraId="1BE8A262" w14:textId="29A94DD0" w:rsidR="00C820E0" w:rsidRPr="00194EEB" w:rsidRDefault="00C820E0" w:rsidP="007F568A">
      <w:pPr>
        <w:pStyle w:val="MTDisplayEquation"/>
        <w:spacing w:line="360" w:lineRule="auto"/>
        <w:rPr>
          <w:sz w:val="24"/>
          <w:szCs w:val="24"/>
          <w:lang w:val="en-GB"/>
        </w:rPr>
      </w:pPr>
      <w:r w:rsidRPr="00194EEB">
        <w:rPr>
          <w:sz w:val="24"/>
          <w:szCs w:val="24"/>
          <w:lang w:val="en-GB"/>
        </w:rPr>
        <w:t>where N</w:t>
      </w:r>
      <w:r w:rsidRPr="00194EEB">
        <w:rPr>
          <w:i/>
          <w:sz w:val="24"/>
          <w:szCs w:val="24"/>
          <w:vertAlign w:val="subscript"/>
          <w:lang w:val="en-GB"/>
        </w:rPr>
        <w:t>i</w:t>
      </w:r>
      <w:r w:rsidRPr="00194EEB">
        <w:rPr>
          <w:sz w:val="24"/>
          <w:szCs w:val="24"/>
          <w:lang w:val="en-GB"/>
        </w:rPr>
        <w:t xml:space="preserve"> is the number of compartments adjoining the </w:t>
      </w:r>
      <w:proofErr w:type="spellStart"/>
      <w:r w:rsidRPr="00194EEB">
        <w:rPr>
          <w:sz w:val="24"/>
          <w:szCs w:val="24"/>
          <w:lang w:val="en-GB"/>
        </w:rPr>
        <w:t>i-th</w:t>
      </w:r>
      <w:proofErr w:type="spellEnd"/>
      <w:r w:rsidRPr="00194EEB">
        <w:rPr>
          <w:sz w:val="24"/>
          <w:szCs w:val="24"/>
          <w:lang w:val="en-GB"/>
        </w:rPr>
        <w:t xml:space="preserve"> compartment. The coupling conductance</w:t>
      </w:r>
      <w:r w:rsidRPr="00194EEB">
        <w:rPr>
          <w:sz w:val="24"/>
          <w:szCs w:val="24"/>
          <w:lang w:val="en-GB"/>
        </w:rPr>
        <w:fldChar w:fldCharType="begin">
          <w:fldData xml:space="preserve">PEVuZE5vdGU+PENpdGU+PEF1dGhvcj5ZaTwvQXV0aG9yPjxZZWFyPjIwMTQ8L1llYXI+PFJlY051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</w:fldData>
        </w:fldChar>
      </w:r>
      <w:r w:rsidRPr="00194EEB">
        <w:rPr>
          <w:sz w:val="24"/>
          <w:szCs w:val="24"/>
          <w:lang w:val="en-GB"/>
        </w:rPr>
        <w:instrText xml:space="preserve"> ADDIN EN.CITE </w:instrText>
      </w:r>
      <w:r w:rsidRPr="00194EEB">
        <w:rPr>
          <w:sz w:val="24"/>
          <w:szCs w:val="24"/>
          <w:lang w:val="en-GB"/>
        </w:rPr>
        <w:fldChar w:fldCharType="begin">
          <w:fldData xml:space="preserve">PEVuZE5vdGU+PENpdGU+PEF1dGhvcj5ZaTwvQXV0aG9yPjxZZWFyPjIwMTQ8L1llYXI+PFJlY051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</w:fldData>
        </w:fldChar>
      </w:r>
      <w:r w:rsidRPr="00194EEB">
        <w:rPr>
          <w:sz w:val="24"/>
          <w:szCs w:val="24"/>
          <w:lang w:val="en-GB"/>
        </w:rPr>
        <w:instrText xml:space="preserve"> ADDIN EN.CITE.DATA </w:instrText>
      </w:r>
      <w:r w:rsidRPr="00194EEB">
        <w:rPr>
          <w:sz w:val="24"/>
          <w:szCs w:val="24"/>
          <w:lang w:val="en-GB"/>
        </w:rPr>
      </w:r>
      <w:r w:rsidRPr="00194EEB">
        <w:rPr>
          <w:sz w:val="24"/>
          <w:szCs w:val="24"/>
          <w:lang w:val="en-GB"/>
        </w:rPr>
        <w:fldChar w:fldCharType="end"/>
      </w:r>
      <w:r w:rsidRPr="00194EEB">
        <w:rPr>
          <w:sz w:val="24"/>
          <w:szCs w:val="24"/>
          <w:lang w:val="en-GB"/>
        </w:rPr>
      </w:r>
      <w:r w:rsidRPr="00194EEB">
        <w:rPr>
          <w:sz w:val="24"/>
          <w:szCs w:val="24"/>
          <w:lang w:val="en-GB"/>
        </w:rPr>
        <w:fldChar w:fldCharType="separate"/>
      </w:r>
      <w:r w:rsidRPr="00194EEB">
        <w:rPr>
          <w:sz w:val="24"/>
          <w:szCs w:val="24"/>
          <w:lang w:val="en-GB"/>
        </w:rPr>
        <w:t>(</w:t>
      </w:r>
      <w:hyperlink w:anchor="_ENREF_12" w:tooltip="Pinsky, 1995 #108" w:history="1">
        <w:r w:rsidR="00A01749" w:rsidRPr="00194EEB">
          <w:rPr>
            <w:sz w:val="24"/>
            <w:szCs w:val="24"/>
            <w:lang w:val="en-GB"/>
          </w:rPr>
          <w:t>Pinsky and Rinzel, 1995</w:t>
        </w:r>
      </w:hyperlink>
      <w:r w:rsidRPr="00194EEB">
        <w:rPr>
          <w:sz w:val="24"/>
          <w:szCs w:val="24"/>
          <w:lang w:val="en-GB"/>
        </w:rPr>
        <w:t xml:space="preserve">; </w:t>
      </w:r>
      <w:hyperlink w:anchor="_ENREF_18" w:tooltip="Yi, 2014 #107" w:history="1">
        <w:r w:rsidR="00A01749" w:rsidRPr="00194EEB">
          <w:rPr>
            <w:sz w:val="24"/>
            <w:szCs w:val="24"/>
            <w:lang w:val="en-GB"/>
          </w:rPr>
          <w:t>Yi et al., 2014</w:t>
        </w:r>
      </w:hyperlink>
      <w:r w:rsidRPr="00194EEB">
        <w:rPr>
          <w:sz w:val="24"/>
          <w:szCs w:val="24"/>
          <w:lang w:val="en-GB"/>
        </w:rPr>
        <w:t>)</w:t>
      </w:r>
      <w:r w:rsidRPr="00194EEB">
        <w:rPr>
          <w:sz w:val="24"/>
          <w:szCs w:val="24"/>
          <w:lang w:val="en-GB"/>
        </w:rPr>
        <w:fldChar w:fldCharType="end"/>
      </w:r>
      <w:r w:rsidRPr="00194EEB">
        <w:rPr>
          <w:sz w:val="24"/>
          <w:szCs w:val="24"/>
          <w:lang w:val="en-GB"/>
        </w:rPr>
        <w:t xml:space="preserve"> is</w:t>
      </w:r>
      <w:r w:rsidRPr="00194EEB">
        <w:rPr>
          <w:i/>
          <w:sz w:val="24"/>
          <w:szCs w:val="24"/>
          <w:lang w:val="en-GB"/>
        </w:rPr>
        <w:t xml:space="preserve"> </w:t>
      </w:r>
      <w:proofErr w:type="spellStart"/>
      <w:r w:rsidRPr="00194EEB">
        <w:rPr>
          <w:i/>
          <w:sz w:val="24"/>
          <w:szCs w:val="24"/>
          <w:lang w:val="en-GB"/>
        </w:rPr>
        <w:t>g</w:t>
      </w:r>
      <w:r w:rsidRPr="00194EEB">
        <w:rPr>
          <w:i/>
          <w:sz w:val="24"/>
          <w:szCs w:val="24"/>
          <w:vertAlign w:val="subscript"/>
          <w:lang w:val="en-GB"/>
        </w:rPr>
        <w:t>c</w:t>
      </w:r>
      <w:proofErr w:type="spellEnd"/>
      <w:r w:rsidRPr="00194EEB">
        <w:rPr>
          <w:sz w:val="24"/>
          <w:szCs w:val="24"/>
          <w:lang w:val="en-GB"/>
        </w:rPr>
        <w:t xml:space="preserve"> = 10 </w:t>
      </w:r>
      <w:proofErr w:type="spellStart"/>
      <w:r w:rsidRPr="00194EEB">
        <w:rPr>
          <w:sz w:val="24"/>
          <w:szCs w:val="24"/>
          <w:lang w:val="en-GB"/>
        </w:rPr>
        <w:t>pS</w:t>
      </w:r>
      <w:proofErr w:type="spellEnd"/>
      <w:r w:rsidRPr="00194EEB">
        <w:rPr>
          <w:sz w:val="24"/>
          <w:szCs w:val="24"/>
          <w:lang w:val="en-GB"/>
        </w:rPr>
        <w:t>/μm</w:t>
      </w:r>
      <w:r w:rsidRPr="00194EEB">
        <w:rPr>
          <w:sz w:val="24"/>
          <w:szCs w:val="24"/>
          <w:vertAlign w:val="superscript"/>
          <w:lang w:val="en-GB"/>
        </w:rPr>
        <w:t>2</w:t>
      </w:r>
      <w:r w:rsidRPr="00194EEB">
        <w:rPr>
          <w:sz w:val="24"/>
          <w:szCs w:val="24"/>
          <w:lang w:val="en-GB"/>
        </w:rPr>
        <w:t xml:space="preserve">. The conductance of the ion channels is as follows (in </w:t>
      </w:r>
      <w:proofErr w:type="spellStart"/>
      <w:r w:rsidRPr="00194EEB">
        <w:rPr>
          <w:sz w:val="24"/>
          <w:szCs w:val="24"/>
          <w:lang w:val="en-GB"/>
        </w:rPr>
        <w:t>pS</w:t>
      </w:r>
      <w:proofErr w:type="spellEnd"/>
      <w:r w:rsidRPr="00194EEB">
        <w:rPr>
          <w:sz w:val="24"/>
          <w:szCs w:val="24"/>
          <w:lang w:val="en-GB"/>
        </w:rPr>
        <w:t>/μm</w:t>
      </w:r>
      <w:r w:rsidRPr="00194EEB">
        <w:rPr>
          <w:sz w:val="24"/>
          <w:szCs w:val="24"/>
          <w:vertAlign w:val="superscript"/>
          <w:lang w:val="en-GB"/>
        </w:rPr>
        <w:t>2</w:t>
      </w:r>
      <w:r w:rsidRPr="00194EEB">
        <w:rPr>
          <w:sz w:val="24"/>
          <w:szCs w:val="24"/>
          <w:lang w:val="en-GB"/>
        </w:rPr>
        <w:t>): dendrites</w:t>
      </w:r>
      <w:r w:rsidRPr="00194EEB">
        <w:rPr>
          <w:sz w:val="24"/>
          <w:szCs w:val="24"/>
          <w:lang w:val="en-GB"/>
        </w:rPr>
        <w:fldChar w:fldCharType="begin">
          <w:fldData xml:space="preserve">PEVuZE5vdGU+PENpdGU+PEF1dGhvcj5LZXJlbjwvQXV0aG9yPjxZZWFyPjIwMDU8L1llYXI+PFJl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</w:fldData>
        </w:fldChar>
      </w:r>
      <w:r w:rsidR="00E3482D" w:rsidRPr="00194EEB">
        <w:rPr>
          <w:sz w:val="24"/>
          <w:szCs w:val="24"/>
          <w:lang w:val="en-GB"/>
        </w:rPr>
        <w:instrText xml:space="preserve"> ADDIN EN.CITE </w:instrText>
      </w:r>
      <w:r w:rsidR="00E3482D" w:rsidRPr="00194EEB">
        <w:rPr>
          <w:sz w:val="24"/>
          <w:szCs w:val="24"/>
          <w:lang w:val="en-GB"/>
        </w:rPr>
        <w:fldChar w:fldCharType="begin">
          <w:fldData xml:space="preserve">PEVuZE5vdGU+PENpdGU+PEF1dGhvcj5LZXJlbjwvQXV0aG9yPjxZZWFyPjIwMDU8L1llYXI+PFJl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</w:fldData>
        </w:fldChar>
      </w:r>
      <w:r w:rsidR="00E3482D" w:rsidRPr="00194EEB">
        <w:rPr>
          <w:sz w:val="24"/>
          <w:szCs w:val="24"/>
          <w:lang w:val="en-GB"/>
        </w:rPr>
        <w:instrText xml:space="preserve"> ADDIN EN.CITE.DATA </w:instrText>
      </w:r>
      <w:r w:rsidR="00E3482D" w:rsidRPr="00194EEB">
        <w:rPr>
          <w:sz w:val="24"/>
          <w:szCs w:val="24"/>
          <w:lang w:val="en-GB"/>
        </w:rPr>
      </w:r>
      <w:r w:rsidR="00E3482D" w:rsidRPr="00194EEB">
        <w:rPr>
          <w:sz w:val="24"/>
          <w:szCs w:val="24"/>
          <w:lang w:val="en-GB"/>
        </w:rPr>
        <w:fldChar w:fldCharType="end"/>
      </w:r>
      <w:r w:rsidRPr="00194EEB">
        <w:rPr>
          <w:sz w:val="24"/>
          <w:szCs w:val="24"/>
          <w:lang w:val="en-GB"/>
        </w:rPr>
      </w:r>
      <w:r w:rsidRPr="00194EEB">
        <w:rPr>
          <w:sz w:val="24"/>
          <w:szCs w:val="24"/>
          <w:lang w:val="en-GB"/>
        </w:rPr>
        <w:fldChar w:fldCharType="separate"/>
      </w:r>
      <w:r w:rsidRPr="00194EEB">
        <w:rPr>
          <w:noProof/>
          <w:sz w:val="24"/>
          <w:szCs w:val="24"/>
          <w:lang w:val="en-GB"/>
        </w:rPr>
        <w:t>(</w:t>
      </w:r>
      <w:hyperlink w:anchor="_ENREF_15" w:tooltip="Schaefer, 2003 #104" w:history="1">
        <w:r w:rsidR="00A01749" w:rsidRPr="00194EEB">
          <w:rPr>
            <w:noProof/>
            <w:sz w:val="24"/>
            <w:szCs w:val="24"/>
            <w:lang w:val="en-GB"/>
          </w:rPr>
          <w:t>Schaefer et al., 2003</w:t>
        </w:r>
      </w:hyperlink>
      <w:r w:rsidRPr="00194EEB">
        <w:rPr>
          <w:noProof/>
          <w:sz w:val="24"/>
          <w:szCs w:val="24"/>
          <w:lang w:val="en-GB"/>
        </w:rPr>
        <w:t xml:space="preserve">; </w:t>
      </w:r>
      <w:hyperlink w:anchor="_ENREF_6" w:tooltip="Keren, 2005 #102" w:history="1">
        <w:r w:rsidR="00A01749" w:rsidRPr="00194EEB">
          <w:rPr>
            <w:noProof/>
            <w:sz w:val="24"/>
            <w:szCs w:val="24"/>
            <w:lang w:val="en-GB"/>
          </w:rPr>
          <w:t>Keren et al., 2005</w:t>
        </w:r>
      </w:hyperlink>
      <w:r w:rsidRPr="00194EEB">
        <w:rPr>
          <w:noProof/>
          <w:sz w:val="24"/>
          <w:szCs w:val="24"/>
          <w:lang w:val="en-GB"/>
        </w:rPr>
        <w:t xml:space="preserve">; </w:t>
      </w:r>
      <w:hyperlink w:anchor="_ENREF_7" w:tooltip="Kispersky, 2012 #103" w:history="1">
        <w:r w:rsidR="00A01749" w:rsidRPr="00194EEB">
          <w:rPr>
            <w:noProof/>
            <w:sz w:val="24"/>
            <w:szCs w:val="24"/>
            <w:lang w:val="en-GB"/>
          </w:rPr>
          <w:t>Kispersky et al., 2012</w:t>
        </w:r>
      </w:hyperlink>
      <w:r w:rsidRPr="00194EEB">
        <w:rPr>
          <w:noProof/>
          <w:sz w:val="24"/>
          <w:szCs w:val="24"/>
          <w:lang w:val="en-GB"/>
        </w:rPr>
        <w:t>)</w:t>
      </w:r>
      <w:r w:rsidRPr="00194EEB">
        <w:rPr>
          <w:sz w:val="24"/>
          <w:szCs w:val="24"/>
          <w:lang w:val="en-GB"/>
        </w:rPr>
        <w:fldChar w:fldCharType="end"/>
      </w:r>
      <w:r w:rsidRPr="00194EEB">
        <w:rPr>
          <w:sz w:val="24"/>
          <w:szCs w:val="24"/>
          <w:lang w:val="en-GB"/>
        </w:rPr>
        <w:t xml:space="preserve">: </w:t>
      </w:r>
      <w:proofErr w:type="spellStart"/>
      <w:r w:rsidRPr="00194EEB">
        <w:rPr>
          <w:i/>
          <w:sz w:val="24"/>
          <w:szCs w:val="24"/>
          <w:lang w:val="en-GB"/>
        </w:rPr>
        <w:t>g</w:t>
      </w:r>
      <w:r w:rsidRPr="00194EEB">
        <w:rPr>
          <w:i/>
          <w:sz w:val="24"/>
          <w:szCs w:val="24"/>
          <w:vertAlign w:val="subscript"/>
          <w:lang w:val="en-GB"/>
        </w:rPr>
        <w:t>Na</w:t>
      </w:r>
      <w:proofErr w:type="spellEnd"/>
      <w:r w:rsidRPr="00194EEB">
        <w:rPr>
          <w:sz w:val="24"/>
          <w:szCs w:val="24"/>
          <w:lang w:val="en-GB"/>
        </w:rPr>
        <w:t xml:space="preserve"> = 81, </w:t>
      </w:r>
      <w:proofErr w:type="spellStart"/>
      <w:r w:rsidRPr="00194EEB">
        <w:rPr>
          <w:i/>
          <w:sz w:val="24"/>
          <w:szCs w:val="24"/>
          <w:lang w:val="en-GB"/>
        </w:rPr>
        <w:t>g</w:t>
      </w:r>
      <w:r w:rsidRPr="00194EEB">
        <w:rPr>
          <w:i/>
          <w:sz w:val="24"/>
          <w:szCs w:val="24"/>
          <w:vertAlign w:val="subscript"/>
          <w:lang w:val="en-GB"/>
        </w:rPr>
        <w:t>Kf</w:t>
      </w:r>
      <w:proofErr w:type="spellEnd"/>
      <w:r w:rsidRPr="00194EEB">
        <w:rPr>
          <w:sz w:val="24"/>
          <w:szCs w:val="24"/>
          <w:lang w:val="en-GB"/>
        </w:rPr>
        <w:t xml:space="preserve"> = 28, </w:t>
      </w:r>
      <w:proofErr w:type="spellStart"/>
      <w:r w:rsidRPr="00194EEB">
        <w:rPr>
          <w:i/>
          <w:sz w:val="24"/>
          <w:szCs w:val="24"/>
          <w:lang w:val="en-GB"/>
        </w:rPr>
        <w:t>g</w:t>
      </w:r>
      <w:r w:rsidRPr="00194EEB">
        <w:rPr>
          <w:i/>
          <w:sz w:val="24"/>
          <w:szCs w:val="24"/>
          <w:vertAlign w:val="subscript"/>
          <w:lang w:val="en-GB"/>
        </w:rPr>
        <w:t>Ks</w:t>
      </w:r>
      <w:proofErr w:type="spellEnd"/>
      <w:r w:rsidRPr="00194EEB">
        <w:rPr>
          <w:sz w:val="24"/>
          <w:szCs w:val="24"/>
          <w:lang w:val="en-GB"/>
        </w:rPr>
        <w:t xml:space="preserve"> = 6.13, </w:t>
      </w:r>
      <w:proofErr w:type="spellStart"/>
      <w:r w:rsidRPr="00194EEB">
        <w:rPr>
          <w:i/>
          <w:sz w:val="24"/>
          <w:szCs w:val="24"/>
          <w:lang w:val="en-GB"/>
        </w:rPr>
        <w:t>g</w:t>
      </w:r>
      <w:r w:rsidRPr="00194EEB">
        <w:rPr>
          <w:i/>
          <w:sz w:val="24"/>
          <w:szCs w:val="24"/>
          <w:vertAlign w:val="subscript"/>
          <w:lang w:val="en-GB"/>
        </w:rPr>
        <w:t>Ksk</w:t>
      </w:r>
      <w:proofErr w:type="spellEnd"/>
      <w:r w:rsidRPr="00194EEB">
        <w:rPr>
          <w:sz w:val="24"/>
          <w:szCs w:val="24"/>
          <w:lang w:val="en-GB"/>
        </w:rPr>
        <w:t xml:space="preserve"> = 0.65, </w:t>
      </w:r>
      <w:proofErr w:type="spellStart"/>
      <w:r w:rsidRPr="00194EEB">
        <w:rPr>
          <w:i/>
          <w:sz w:val="24"/>
          <w:szCs w:val="24"/>
          <w:lang w:val="en-GB"/>
        </w:rPr>
        <w:t>g</w:t>
      </w:r>
      <w:r w:rsidRPr="00194EEB">
        <w:rPr>
          <w:i/>
          <w:sz w:val="24"/>
          <w:szCs w:val="24"/>
          <w:vertAlign w:val="subscript"/>
          <w:lang w:val="en-GB"/>
        </w:rPr>
        <w:t>Kbk</w:t>
      </w:r>
      <w:proofErr w:type="spellEnd"/>
      <w:r w:rsidRPr="00194EEB">
        <w:rPr>
          <w:sz w:val="24"/>
          <w:szCs w:val="24"/>
          <w:lang w:val="en-GB"/>
        </w:rPr>
        <w:t xml:space="preserve"> = 1.85, and </w:t>
      </w:r>
      <w:proofErr w:type="spellStart"/>
      <w:r w:rsidRPr="00194EEB">
        <w:rPr>
          <w:i/>
          <w:sz w:val="24"/>
          <w:szCs w:val="24"/>
          <w:lang w:val="en-GB"/>
        </w:rPr>
        <w:t>g</w:t>
      </w:r>
      <w:r w:rsidRPr="00194EEB">
        <w:rPr>
          <w:i/>
          <w:sz w:val="24"/>
          <w:szCs w:val="24"/>
          <w:vertAlign w:val="subscript"/>
          <w:lang w:val="en-GB"/>
        </w:rPr>
        <w:t>Ca</w:t>
      </w:r>
      <w:proofErr w:type="spellEnd"/>
      <w:r w:rsidRPr="00194EEB">
        <w:rPr>
          <w:sz w:val="24"/>
          <w:szCs w:val="24"/>
          <w:lang w:val="en-GB"/>
        </w:rPr>
        <w:t xml:space="preserve"> = 1.5; soma: </w:t>
      </w:r>
      <w:proofErr w:type="spellStart"/>
      <w:r w:rsidRPr="00194EEB">
        <w:rPr>
          <w:i/>
          <w:sz w:val="24"/>
          <w:szCs w:val="24"/>
          <w:lang w:val="en-GB"/>
        </w:rPr>
        <w:t>g</w:t>
      </w:r>
      <w:r w:rsidRPr="00194EEB">
        <w:rPr>
          <w:i/>
          <w:sz w:val="24"/>
          <w:szCs w:val="24"/>
          <w:vertAlign w:val="subscript"/>
          <w:lang w:val="en-GB"/>
        </w:rPr>
        <w:t>Na</w:t>
      </w:r>
      <w:proofErr w:type="spellEnd"/>
      <w:r w:rsidRPr="00194EEB">
        <w:rPr>
          <w:sz w:val="24"/>
          <w:szCs w:val="24"/>
          <w:lang w:val="en-GB"/>
        </w:rPr>
        <w:t xml:space="preserve"> = 284, </w:t>
      </w:r>
      <w:proofErr w:type="spellStart"/>
      <w:r w:rsidRPr="00194EEB">
        <w:rPr>
          <w:i/>
          <w:sz w:val="24"/>
          <w:szCs w:val="24"/>
          <w:lang w:val="en-GB"/>
        </w:rPr>
        <w:t>g</w:t>
      </w:r>
      <w:r w:rsidRPr="00194EEB">
        <w:rPr>
          <w:i/>
          <w:sz w:val="24"/>
          <w:szCs w:val="24"/>
          <w:vertAlign w:val="subscript"/>
          <w:lang w:val="en-GB"/>
        </w:rPr>
        <w:t>Kf</w:t>
      </w:r>
      <w:proofErr w:type="spellEnd"/>
      <w:r w:rsidRPr="00194EEB">
        <w:rPr>
          <w:sz w:val="24"/>
          <w:szCs w:val="24"/>
          <w:lang w:val="en-GB"/>
        </w:rPr>
        <w:t xml:space="preserve"> = 294, </w:t>
      </w:r>
      <w:proofErr w:type="spellStart"/>
      <w:r w:rsidRPr="00194EEB">
        <w:rPr>
          <w:i/>
          <w:sz w:val="24"/>
          <w:szCs w:val="24"/>
          <w:lang w:val="en-GB"/>
        </w:rPr>
        <w:t>g</w:t>
      </w:r>
      <w:r w:rsidRPr="00194EEB">
        <w:rPr>
          <w:i/>
          <w:sz w:val="24"/>
          <w:szCs w:val="24"/>
          <w:vertAlign w:val="subscript"/>
          <w:lang w:val="en-GB"/>
        </w:rPr>
        <w:t>Ks</w:t>
      </w:r>
      <w:proofErr w:type="spellEnd"/>
      <w:r w:rsidRPr="00194EEB">
        <w:rPr>
          <w:sz w:val="24"/>
          <w:szCs w:val="24"/>
          <w:lang w:val="en-GB"/>
        </w:rPr>
        <w:t xml:space="preserve"> = 220, </w:t>
      </w:r>
      <w:proofErr w:type="spellStart"/>
      <w:r w:rsidRPr="00194EEB">
        <w:rPr>
          <w:i/>
          <w:sz w:val="24"/>
          <w:szCs w:val="24"/>
          <w:lang w:val="en-GB"/>
        </w:rPr>
        <w:t>g</w:t>
      </w:r>
      <w:r w:rsidRPr="00194EEB">
        <w:rPr>
          <w:i/>
          <w:sz w:val="24"/>
          <w:szCs w:val="24"/>
          <w:vertAlign w:val="subscript"/>
          <w:lang w:val="en-GB"/>
        </w:rPr>
        <w:t>Ksk</w:t>
      </w:r>
      <w:proofErr w:type="spellEnd"/>
      <w:r w:rsidRPr="00194EEB">
        <w:rPr>
          <w:sz w:val="24"/>
          <w:szCs w:val="24"/>
          <w:lang w:val="en-GB"/>
        </w:rPr>
        <w:t xml:space="preserve"> = 3.05, </w:t>
      </w:r>
      <w:proofErr w:type="spellStart"/>
      <w:r w:rsidRPr="00194EEB">
        <w:rPr>
          <w:i/>
          <w:sz w:val="24"/>
          <w:szCs w:val="24"/>
          <w:lang w:val="en-GB"/>
        </w:rPr>
        <w:t>g</w:t>
      </w:r>
      <w:r w:rsidRPr="00194EEB">
        <w:rPr>
          <w:i/>
          <w:sz w:val="24"/>
          <w:szCs w:val="24"/>
          <w:vertAlign w:val="subscript"/>
          <w:lang w:val="en-GB"/>
        </w:rPr>
        <w:t>Kbk</w:t>
      </w:r>
      <w:proofErr w:type="spellEnd"/>
      <w:r w:rsidRPr="00194EEB">
        <w:rPr>
          <w:sz w:val="24"/>
          <w:szCs w:val="24"/>
          <w:lang w:val="en-GB"/>
        </w:rPr>
        <w:t xml:space="preserve"> = 1.93, and </w:t>
      </w:r>
      <w:proofErr w:type="spellStart"/>
      <w:r w:rsidRPr="00194EEB">
        <w:rPr>
          <w:i/>
          <w:sz w:val="24"/>
          <w:szCs w:val="24"/>
          <w:lang w:val="en-GB"/>
        </w:rPr>
        <w:t>g</w:t>
      </w:r>
      <w:r w:rsidRPr="00194EEB">
        <w:rPr>
          <w:i/>
          <w:sz w:val="24"/>
          <w:szCs w:val="24"/>
          <w:vertAlign w:val="subscript"/>
          <w:lang w:val="en-GB"/>
        </w:rPr>
        <w:t>Ca</w:t>
      </w:r>
      <w:proofErr w:type="spellEnd"/>
      <w:r w:rsidRPr="00194EEB">
        <w:rPr>
          <w:sz w:val="24"/>
          <w:szCs w:val="24"/>
          <w:lang w:val="en-GB"/>
        </w:rPr>
        <w:t xml:space="preserve"> = 3. </w:t>
      </w:r>
      <w:r w:rsidR="00901976" w:rsidRPr="00194EEB">
        <w:rPr>
          <w:sz w:val="24"/>
          <w:szCs w:val="24"/>
          <w:lang w:val="en-GB"/>
        </w:rPr>
        <w:t xml:space="preserve">The kinetic equations of kinetic variables such as </w:t>
      </w:r>
      <w:r w:rsidR="00901976" w:rsidRPr="00194EEB">
        <w:rPr>
          <w:i/>
          <w:sz w:val="24"/>
          <w:szCs w:val="24"/>
          <w:lang w:val="en-GB"/>
        </w:rPr>
        <w:t>m</w:t>
      </w:r>
      <w:r w:rsidR="00901976" w:rsidRPr="00194EEB">
        <w:rPr>
          <w:sz w:val="24"/>
          <w:szCs w:val="24"/>
          <w:lang w:val="en-GB"/>
        </w:rPr>
        <w:t xml:space="preserve">, </w:t>
      </w:r>
      <w:r w:rsidR="00901976" w:rsidRPr="00194EEB">
        <w:rPr>
          <w:i/>
          <w:sz w:val="24"/>
          <w:szCs w:val="24"/>
          <w:lang w:val="en-GB"/>
        </w:rPr>
        <w:t>n</w:t>
      </w:r>
      <w:r w:rsidR="00901976" w:rsidRPr="00194EEB">
        <w:rPr>
          <w:sz w:val="24"/>
          <w:szCs w:val="24"/>
          <w:lang w:val="en-GB"/>
        </w:rPr>
        <w:t xml:space="preserve">, and </w:t>
      </w:r>
      <w:r w:rsidR="00901976" w:rsidRPr="00194EEB">
        <w:rPr>
          <w:i/>
          <w:sz w:val="24"/>
          <w:szCs w:val="24"/>
          <w:lang w:val="en-GB"/>
        </w:rPr>
        <w:t>h</w:t>
      </w:r>
      <w:r w:rsidR="00901976" w:rsidRPr="00194EEB">
        <w:rPr>
          <w:sz w:val="24"/>
          <w:szCs w:val="24"/>
          <w:lang w:val="en-GB"/>
        </w:rPr>
        <w:t xml:space="preserve">, are defined in the Table 2. </w:t>
      </w:r>
      <w:r w:rsidRPr="00194EEB">
        <w:rPr>
          <w:sz w:val="24"/>
          <w:szCs w:val="24"/>
          <w:lang w:val="en-GB"/>
        </w:rPr>
        <w:t xml:space="preserve">The equilibrium potentials (in mV) are </w:t>
      </w:r>
      <w:r w:rsidR="006B3CF8" w:rsidRPr="00194EEB">
        <w:rPr>
          <w:i/>
          <w:sz w:val="24"/>
          <w:szCs w:val="24"/>
          <w:lang w:val="en-GB"/>
        </w:rPr>
        <w:t>E</w:t>
      </w:r>
      <w:r w:rsidR="006B3CF8" w:rsidRPr="00194EEB">
        <w:rPr>
          <w:i/>
          <w:sz w:val="24"/>
          <w:szCs w:val="24"/>
          <w:vertAlign w:val="subscript"/>
          <w:lang w:val="en-GB"/>
        </w:rPr>
        <w:t>H</w:t>
      </w:r>
      <w:r w:rsidR="006B3CF8" w:rsidRPr="00194EEB">
        <w:rPr>
          <w:sz w:val="24"/>
          <w:szCs w:val="24"/>
          <w:lang w:val="en-GB"/>
        </w:rPr>
        <w:t xml:space="preserve"> = -30, </w:t>
      </w:r>
      <w:proofErr w:type="spellStart"/>
      <w:r w:rsidRPr="00194EEB">
        <w:rPr>
          <w:i/>
          <w:sz w:val="24"/>
          <w:szCs w:val="24"/>
          <w:lang w:val="en-GB"/>
        </w:rPr>
        <w:t>E</w:t>
      </w:r>
      <w:r w:rsidRPr="00194EEB">
        <w:rPr>
          <w:i/>
          <w:sz w:val="24"/>
          <w:szCs w:val="24"/>
          <w:vertAlign w:val="subscript"/>
          <w:lang w:val="en-GB"/>
        </w:rPr>
        <w:t>Na</w:t>
      </w:r>
      <w:proofErr w:type="spellEnd"/>
      <w:r w:rsidRPr="00194EEB">
        <w:rPr>
          <w:sz w:val="24"/>
          <w:szCs w:val="24"/>
          <w:lang w:val="en-GB"/>
        </w:rPr>
        <w:t xml:space="preserve"> = 60, </w:t>
      </w:r>
      <w:r w:rsidRPr="00194EEB">
        <w:rPr>
          <w:i/>
          <w:sz w:val="24"/>
          <w:szCs w:val="24"/>
          <w:lang w:val="en-GB"/>
        </w:rPr>
        <w:t>E</w:t>
      </w:r>
      <w:r w:rsidRPr="00194EEB">
        <w:rPr>
          <w:i/>
          <w:sz w:val="24"/>
          <w:szCs w:val="24"/>
          <w:vertAlign w:val="subscript"/>
          <w:lang w:val="en-GB"/>
        </w:rPr>
        <w:t>K</w:t>
      </w:r>
      <w:r w:rsidRPr="00194EEB">
        <w:rPr>
          <w:sz w:val="24"/>
          <w:szCs w:val="24"/>
          <w:lang w:val="en-GB"/>
        </w:rPr>
        <w:t xml:space="preserve"> = -80, </w:t>
      </w:r>
      <w:proofErr w:type="spellStart"/>
      <w:r w:rsidR="003211EE" w:rsidRPr="00194EEB">
        <w:rPr>
          <w:i/>
          <w:sz w:val="24"/>
          <w:szCs w:val="24"/>
          <w:lang w:val="en-GB"/>
        </w:rPr>
        <w:t>E</w:t>
      </w:r>
      <w:r w:rsidR="003211EE" w:rsidRPr="00194EEB">
        <w:rPr>
          <w:i/>
          <w:sz w:val="24"/>
          <w:szCs w:val="24"/>
          <w:vertAlign w:val="subscript"/>
          <w:lang w:val="en-GB"/>
        </w:rPr>
        <w:t>Kf</w:t>
      </w:r>
      <w:proofErr w:type="spellEnd"/>
      <w:r w:rsidR="003211EE" w:rsidRPr="00194EEB">
        <w:rPr>
          <w:sz w:val="24"/>
          <w:szCs w:val="24"/>
          <w:lang w:val="en-GB"/>
        </w:rPr>
        <w:t xml:space="preserve"> = -80, </w:t>
      </w:r>
      <w:r w:rsidR="003211EE" w:rsidRPr="00194EEB">
        <w:rPr>
          <w:i/>
          <w:sz w:val="24"/>
          <w:szCs w:val="24"/>
          <w:lang w:val="en-GB"/>
        </w:rPr>
        <w:t>E</w:t>
      </w:r>
      <w:r w:rsidR="003211EE" w:rsidRPr="00194EEB">
        <w:rPr>
          <w:i/>
          <w:sz w:val="24"/>
          <w:szCs w:val="24"/>
          <w:vertAlign w:val="subscript"/>
          <w:lang w:val="en-GB"/>
        </w:rPr>
        <w:t>Ks</w:t>
      </w:r>
      <w:r w:rsidR="003C2DBB" w:rsidRPr="00194EEB">
        <w:rPr>
          <w:sz w:val="24"/>
          <w:szCs w:val="24"/>
          <w:lang w:val="en-GB"/>
        </w:rPr>
        <w:t xml:space="preserve"> = -</w:t>
      </w:r>
      <w:r w:rsidR="003211EE" w:rsidRPr="00194EEB">
        <w:rPr>
          <w:sz w:val="24"/>
          <w:szCs w:val="24"/>
          <w:lang w:val="en-GB"/>
        </w:rPr>
        <w:t xml:space="preserve">80, </w:t>
      </w:r>
      <w:proofErr w:type="spellStart"/>
      <w:r w:rsidR="003211EE" w:rsidRPr="00194EEB">
        <w:rPr>
          <w:i/>
          <w:sz w:val="24"/>
          <w:szCs w:val="24"/>
          <w:lang w:val="en-GB"/>
        </w:rPr>
        <w:t>E</w:t>
      </w:r>
      <w:r w:rsidR="003211EE" w:rsidRPr="00194EEB">
        <w:rPr>
          <w:i/>
          <w:sz w:val="24"/>
          <w:szCs w:val="24"/>
          <w:vertAlign w:val="subscript"/>
          <w:lang w:val="en-GB"/>
        </w:rPr>
        <w:t>Ksk</w:t>
      </w:r>
      <w:proofErr w:type="spellEnd"/>
      <w:r w:rsidR="003211EE" w:rsidRPr="00194EEB">
        <w:rPr>
          <w:sz w:val="24"/>
          <w:szCs w:val="24"/>
          <w:lang w:val="en-GB"/>
        </w:rPr>
        <w:t xml:space="preserve"> = -80, </w:t>
      </w:r>
      <w:proofErr w:type="spellStart"/>
      <w:r w:rsidR="003211EE" w:rsidRPr="00194EEB">
        <w:rPr>
          <w:i/>
          <w:sz w:val="24"/>
          <w:szCs w:val="24"/>
          <w:lang w:val="en-GB"/>
        </w:rPr>
        <w:t>E</w:t>
      </w:r>
      <w:r w:rsidR="003211EE" w:rsidRPr="00194EEB">
        <w:rPr>
          <w:i/>
          <w:sz w:val="24"/>
          <w:szCs w:val="24"/>
          <w:vertAlign w:val="subscript"/>
          <w:lang w:val="en-GB"/>
        </w:rPr>
        <w:t>Kbk</w:t>
      </w:r>
      <w:proofErr w:type="spellEnd"/>
      <w:r w:rsidR="003211EE" w:rsidRPr="00194EEB">
        <w:rPr>
          <w:sz w:val="24"/>
          <w:szCs w:val="24"/>
          <w:lang w:val="en-GB"/>
        </w:rPr>
        <w:t xml:space="preserve"> = -80, </w:t>
      </w:r>
      <w:r w:rsidRPr="00194EEB">
        <w:rPr>
          <w:sz w:val="24"/>
          <w:szCs w:val="24"/>
          <w:lang w:val="en-GB"/>
        </w:rPr>
        <w:t xml:space="preserve">and </w:t>
      </w:r>
      <w:proofErr w:type="spellStart"/>
      <w:r w:rsidRPr="00194EEB">
        <w:rPr>
          <w:i/>
          <w:sz w:val="24"/>
          <w:szCs w:val="24"/>
          <w:lang w:val="en-GB"/>
        </w:rPr>
        <w:t>E</w:t>
      </w:r>
      <w:r w:rsidRPr="00194EEB">
        <w:rPr>
          <w:i/>
          <w:sz w:val="24"/>
          <w:szCs w:val="24"/>
          <w:vertAlign w:val="subscript"/>
          <w:lang w:val="en-GB"/>
        </w:rPr>
        <w:t>Ca</w:t>
      </w:r>
      <w:proofErr w:type="spellEnd"/>
      <w:r w:rsidRPr="00194EEB">
        <w:rPr>
          <w:sz w:val="24"/>
          <w:szCs w:val="24"/>
          <w:lang w:val="en-GB"/>
        </w:rPr>
        <w:t xml:space="preserve"> = 130. Notably, the distribution of hyperpolarization-activated cation current channels </w:t>
      </w:r>
      <w:proofErr w:type="spellStart"/>
      <w:r w:rsidRPr="00194EEB">
        <w:rPr>
          <w:i/>
          <w:sz w:val="24"/>
          <w:szCs w:val="24"/>
          <w:lang w:val="en-GB"/>
        </w:rPr>
        <w:t>g</w:t>
      </w:r>
      <w:r w:rsidRPr="00194EEB">
        <w:rPr>
          <w:i/>
          <w:sz w:val="24"/>
          <w:szCs w:val="24"/>
          <w:vertAlign w:val="subscript"/>
          <w:lang w:val="en-GB"/>
        </w:rPr>
        <w:t>h</w:t>
      </w:r>
      <w:proofErr w:type="spellEnd"/>
      <w:r w:rsidRPr="00194EEB">
        <w:rPr>
          <w:sz w:val="24"/>
          <w:szCs w:val="24"/>
          <w:lang w:val="en-GB"/>
        </w:rPr>
        <w:t xml:space="preserve"> is not uniform and increases exponentially with distance</w:t>
      </w:r>
      <w:r w:rsidRPr="00194EEB">
        <w:rPr>
          <w:sz w:val="24"/>
          <w:szCs w:val="24"/>
          <w:lang w:val="en-GB"/>
        </w:rPr>
        <w:fldChar w:fldCharType="begin"/>
      </w:r>
      <w:r w:rsidR="00E3482D" w:rsidRPr="00194EEB">
        <w:rPr>
          <w:sz w:val="24"/>
          <w:szCs w:val="24"/>
          <w:lang w:val="en-GB"/>
        </w:rPr>
        <w:instrText xml:space="preserve"> ADDIN EN.CITE &lt;EndNote&gt;&lt;Cite&gt;&lt;Author&gt;Kole&lt;/Author&gt;&lt;Year&gt;2006&lt;/Year&gt;&lt;RecNum&gt;105&lt;/RecNum&gt;&lt;DisplayText&gt;(Kole et al., 2006)&lt;/DisplayText&gt;&lt;record&gt;&lt;rec-number&gt;105&lt;/rec-number&gt;&lt;foreign-keys&gt;&lt;key app="EN" db-id="x9ea9ffe4vxwrjezszn5d2vptzdfpfzwvpr2" timestamp="1508994570"&gt;105&lt;/key&gt;&lt;/foreign-keys&gt;&lt;ref-type name="Journal Article"&gt;17&lt;/ref-type&gt;&lt;contributors&gt;&lt;authors&gt;&lt;author&gt;Kole, Maarten H. P.&lt;/author&gt;&lt;author&gt;Hallermann, Stefan&lt;/author&gt;&lt;author&gt;Stuart, Greg J.&lt;/author&gt;&lt;/authors&gt;&lt;/contributors&gt;&lt;titles&gt;&lt;title&gt;Single Ih Channels in Pyramidal Neuron Dendrites: Properties, Distribution, and Impact on Action Potential Output&lt;/title&gt;&lt;secondary-title&gt;Journal of Neuroscience the Official Journal of the Society for Neuroscience&lt;/secondary-title&gt;&lt;/titles&gt;&lt;periodical&gt;&lt;full-title&gt;Journal of Neuroscience the Official Journal of the Society for Neuroscience&lt;/full-title&gt;&lt;/periodical&gt;&lt;pages&gt;1677-87&lt;/pages&gt;&lt;volume&gt;26&lt;/volume&gt;&lt;number&gt;6&lt;/number&gt;&lt;keywords&gt;&lt;keyword&gt;Animals&lt;/keyword&gt;&lt;keyword&gt;Rats&lt;/keyword&gt;&lt;keyword&gt;Rats, Wistar&lt;/keyword&gt;&lt;keyword&gt;Dendrites&lt;/keyword&gt;&lt;keyword&gt;Ion Channels&lt;/keyword&gt;&lt;keyword&gt;Patch-Clamp Techniques&lt;/keyword&gt;&lt;keyword&gt;Reproducibility of Results&lt;/keyword&gt;&lt;keyword&gt;Action Potentials&lt;/keyword&gt;&lt;keyword&gt;Pyramidal Cells&lt;/keyword&gt;&lt;keyword&gt;Male&lt;/keyword&gt;&lt;/keywords&gt;&lt;dates&gt;&lt;year&gt;2006&lt;/year&gt;&lt;/dates&gt;&lt;urls&gt;&lt;/urls&gt;&lt;/record&gt;&lt;/Cite&gt;&lt;/EndNote&gt;</w:instrText>
      </w:r>
      <w:r w:rsidRPr="00194EEB">
        <w:rPr>
          <w:sz w:val="24"/>
          <w:szCs w:val="24"/>
          <w:lang w:val="en-GB"/>
        </w:rPr>
        <w:fldChar w:fldCharType="separate"/>
      </w:r>
      <w:r w:rsidRPr="00194EEB">
        <w:rPr>
          <w:noProof/>
          <w:sz w:val="24"/>
          <w:szCs w:val="24"/>
          <w:lang w:val="en-GB"/>
        </w:rPr>
        <w:t>(</w:t>
      </w:r>
      <w:hyperlink w:anchor="_ENREF_8" w:tooltip="Kole, 2006 #105" w:history="1">
        <w:r w:rsidR="00A01749" w:rsidRPr="00194EEB">
          <w:rPr>
            <w:noProof/>
            <w:sz w:val="24"/>
            <w:szCs w:val="24"/>
            <w:lang w:val="en-GB"/>
          </w:rPr>
          <w:t>Kole et al., 2006</w:t>
        </w:r>
      </w:hyperlink>
      <w:r w:rsidRPr="00194EEB">
        <w:rPr>
          <w:noProof/>
          <w:sz w:val="24"/>
          <w:szCs w:val="24"/>
          <w:lang w:val="en-GB"/>
        </w:rPr>
        <w:t>)</w:t>
      </w:r>
      <w:r w:rsidRPr="00194EEB">
        <w:rPr>
          <w:sz w:val="24"/>
          <w:szCs w:val="24"/>
          <w:lang w:val="en-GB"/>
        </w:rPr>
        <w:fldChar w:fldCharType="end"/>
      </w:r>
      <w:r w:rsidRPr="00194EEB">
        <w:rPr>
          <w:sz w:val="24"/>
          <w:szCs w:val="24"/>
          <w:lang w:val="en-GB"/>
        </w:rPr>
        <w:t xml:space="preserve">. Depending on the distance from the soma, the </w:t>
      </w:r>
      <w:proofErr w:type="spellStart"/>
      <w:r w:rsidRPr="00194EEB">
        <w:rPr>
          <w:i/>
          <w:sz w:val="24"/>
          <w:szCs w:val="24"/>
          <w:lang w:val="en-GB"/>
        </w:rPr>
        <w:t>g</w:t>
      </w:r>
      <w:r w:rsidRPr="00194EEB">
        <w:rPr>
          <w:i/>
          <w:sz w:val="24"/>
          <w:szCs w:val="24"/>
          <w:vertAlign w:val="subscript"/>
          <w:lang w:val="en-GB"/>
        </w:rPr>
        <w:t>h</w:t>
      </w:r>
      <w:proofErr w:type="spellEnd"/>
      <w:r w:rsidRPr="00194EEB">
        <w:rPr>
          <w:sz w:val="24"/>
          <w:szCs w:val="24"/>
          <w:lang w:val="en-GB"/>
        </w:rPr>
        <w:t xml:space="preserve"> of compartments varies from 2.5 to 100 </w:t>
      </w:r>
      <w:proofErr w:type="spellStart"/>
      <w:r w:rsidRPr="00194EEB">
        <w:rPr>
          <w:sz w:val="24"/>
          <w:szCs w:val="24"/>
          <w:lang w:val="en-GB"/>
        </w:rPr>
        <w:t>pS</w:t>
      </w:r>
      <w:proofErr w:type="spellEnd"/>
      <w:r w:rsidRPr="00194EEB">
        <w:rPr>
          <w:sz w:val="24"/>
          <w:szCs w:val="24"/>
          <w:lang w:val="en-GB"/>
        </w:rPr>
        <w:t>/μm</w:t>
      </w:r>
      <w:r w:rsidRPr="00194EEB">
        <w:rPr>
          <w:sz w:val="24"/>
          <w:szCs w:val="24"/>
          <w:vertAlign w:val="superscript"/>
          <w:lang w:val="en-GB"/>
        </w:rPr>
        <w:t>2</w:t>
      </w:r>
      <w:r w:rsidRPr="00194EEB">
        <w:rPr>
          <w:sz w:val="24"/>
          <w:szCs w:val="24"/>
          <w:lang w:val="en-GB"/>
        </w:rPr>
        <w:t xml:space="preserve">. The membrane capacitance </w:t>
      </w:r>
      <w:r w:rsidRPr="00194EEB">
        <w:rPr>
          <w:i/>
          <w:sz w:val="24"/>
          <w:szCs w:val="24"/>
          <w:lang w:val="en-GB"/>
        </w:rPr>
        <w:t>C</w:t>
      </w:r>
      <w:r w:rsidRPr="00194EEB">
        <w:rPr>
          <w:i/>
          <w:sz w:val="24"/>
          <w:szCs w:val="24"/>
          <w:vertAlign w:val="subscript"/>
          <w:lang w:val="en-GB"/>
        </w:rPr>
        <w:t>m</w:t>
      </w:r>
      <w:r w:rsidRPr="00194EEB">
        <w:rPr>
          <w:sz w:val="24"/>
          <w:szCs w:val="24"/>
          <w:lang w:val="en-GB"/>
        </w:rPr>
        <w:t xml:space="preserve"> is set to 0.009 pF/μm</w:t>
      </w:r>
      <w:r w:rsidRPr="00194EEB">
        <w:rPr>
          <w:sz w:val="24"/>
          <w:szCs w:val="24"/>
          <w:vertAlign w:val="superscript"/>
          <w:lang w:val="en-GB"/>
        </w:rPr>
        <w:t>2</w:t>
      </w:r>
      <w:r w:rsidRPr="00194EEB">
        <w:rPr>
          <w:sz w:val="24"/>
          <w:szCs w:val="24"/>
          <w:lang w:val="en-GB"/>
        </w:rPr>
        <w:t xml:space="preserve">. The values </w:t>
      </w:r>
      <w:proofErr w:type="spellStart"/>
      <w:r w:rsidRPr="00194EEB">
        <w:rPr>
          <w:i/>
          <w:sz w:val="24"/>
          <w:szCs w:val="24"/>
          <w:lang w:val="en-GB"/>
        </w:rPr>
        <w:t>g</w:t>
      </w:r>
      <w:r w:rsidRPr="00194EEB">
        <w:rPr>
          <w:i/>
          <w:sz w:val="24"/>
          <w:szCs w:val="24"/>
          <w:vertAlign w:val="subscript"/>
          <w:lang w:val="en-GB"/>
        </w:rPr>
        <w:t>ex</w:t>
      </w:r>
      <w:proofErr w:type="spellEnd"/>
      <w:r w:rsidRPr="00194EEB">
        <w:rPr>
          <w:sz w:val="24"/>
          <w:szCs w:val="24"/>
          <w:lang w:val="en-GB"/>
        </w:rPr>
        <w:t xml:space="preserve"> and </w:t>
      </w:r>
      <w:proofErr w:type="spellStart"/>
      <w:r w:rsidRPr="00194EEB">
        <w:rPr>
          <w:i/>
          <w:sz w:val="24"/>
          <w:szCs w:val="24"/>
          <w:lang w:val="en-GB"/>
        </w:rPr>
        <w:t>g</w:t>
      </w:r>
      <w:r w:rsidRPr="00194EEB">
        <w:rPr>
          <w:i/>
          <w:sz w:val="24"/>
          <w:szCs w:val="24"/>
          <w:vertAlign w:val="subscript"/>
          <w:lang w:val="en-GB"/>
        </w:rPr>
        <w:t>inh</w:t>
      </w:r>
      <w:proofErr w:type="spellEnd"/>
      <w:r w:rsidRPr="00194EEB">
        <w:rPr>
          <w:sz w:val="24"/>
          <w:szCs w:val="24"/>
          <w:lang w:val="en-GB"/>
        </w:rPr>
        <w:t xml:space="preserve"> are </w:t>
      </w:r>
      <w:bookmarkStart w:id="19" w:name="OLE_LINK128"/>
      <w:bookmarkStart w:id="20" w:name="OLE_LINK129"/>
      <w:r w:rsidRPr="00194EEB">
        <w:rPr>
          <w:sz w:val="24"/>
          <w:szCs w:val="24"/>
          <w:lang w:val="en-GB"/>
        </w:rPr>
        <w:t>the conductance of the excitatory and inhibitory synapses</w:t>
      </w:r>
      <w:bookmarkEnd w:id="19"/>
      <w:bookmarkEnd w:id="20"/>
      <w:r w:rsidRPr="00194EEB">
        <w:rPr>
          <w:sz w:val="24"/>
          <w:szCs w:val="24"/>
          <w:lang w:val="en-GB"/>
        </w:rPr>
        <w:t xml:space="preserve">, and their reversal potentials (in mV) are </w:t>
      </w:r>
      <w:proofErr w:type="spellStart"/>
      <w:r w:rsidRPr="00194EEB">
        <w:rPr>
          <w:i/>
          <w:sz w:val="24"/>
          <w:szCs w:val="24"/>
          <w:lang w:val="en-GB"/>
        </w:rPr>
        <w:t>E</w:t>
      </w:r>
      <w:r w:rsidRPr="00194EEB">
        <w:rPr>
          <w:i/>
          <w:sz w:val="24"/>
          <w:szCs w:val="24"/>
          <w:vertAlign w:val="subscript"/>
          <w:lang w:val="en-GB"/>
        </w:rPr>
        <w:t>ex</w:t>
      </w:r>
      <w:proofErr w:type="spellEnd"/>
      <w:r w:rsidRPr="00194EEB">
        <w:rPr>
          <w:sz w:val="24"/>
          <w:szCs w:val="24"/>
          <w:lang w:val="en-GB"/>
        </w:rPr>
        <w:t xml:space="preserve"> = 0 and </w:t>
      </w:r>
      <w:proofErr w:type="spellStart"/>
      <w:r w:rsidRPr="00194EEB">
        <w:rPr>
          <w:i/>
          <w:sz w:val="24"/>
          <w:szCs w:val="24"/>
          <w:lang w:val="en-GB"/>
        </w:rPr>
        <w:t>E</w:t>
      </w:r>
      <w:r w:rsidRPr="00194EEB">
        <w:rPr>
          <w:i/>
          <w:sz w:val="24"/>
          <w:szCs w:val="24"/>
          <w:vertAlign w:val="subscript"/>
          <w:lang w:val="en-GB"/>
        </w:rPr>
        <w:t>inh</w:t>
      </w:r>
      <w:proofErr w:type="spellEnd"/>
      <w:r w:rsidRPr="00194EEB">
        <w:rPr>
          <w:sz w:val="24"/>
          <w:szCs w:val="24"/>
          <w:lang w:val="en-GB"/>
        </w:rPr>
        <w:t xml:space="preserve"> = -80, respectively</w:t>
      </w:r>
      <w:r w:rsidRPr="00194EEB">
        <w:rPr>
          <w:sz w:val="24"/>
          <w:szCs w:val="24"/>
          <w:lang w:val="en-GB"/>
        </w:rPr>
        <w:fldChar w:fldCharType="begin"/>
      </w:r>
      <w:r w:rsidRPr="00194EEB">
        <w:rPr>
          <w:sz w:val="24"/>
          <w:szCs w:val="24"/>
          <w:lang w:val="en-GB"/>
        </w:rPr>
        <w:instrText xml:space="preserve"> ADDIN EN.CITE &lt;EndNote&gt;&lt;Cite&gt;&lt;Author&gt;Guillamon&lt;/Author&gt;&lt;Year&gt;2006&lt;/Year&gt;&lt;RecNum&gt;106&lt;/RecNum&gt;&lt;DisplayText&gt;(Guillamon et al., 2006)&lt;/DisplayText&gt;&lt;record&gt;&lt;rec-number&gt;106&lt;/rec-number&gt;&lt;foreign-keys&gt;&lt;key app="EN" db-id="x9ea9ffe4vxwrjezszn5d2vptzdfpfzwvpr2" timestamp="1508994570"&gt;106&lt;/key&gt;&lt;/foreign-keys&gt;&lt;ref-type name="Journal Article"&gt;17&lt;/ref-type&gt;&lt;contributors&gt;&lt;authors&gt;&lt;author&gt;Guillamon, Antoni&lt;/author&gt;&lt;author&gt;Mclaughlin, David&lt;/author&gt;&lt;author&gt;Rinzel, John&lt;/author&gt;&lt;/authors&gt;&lt;/contributors&gt;&lt;titles&gt;&lt;title&gt;Estimation of synaptic conductances&lt;/title&gt;&lt;secondary-title&gt;Journal of Physiology-Paris&lt;/secondary-title&gt;&lt;/titles&gt;&lt;pages&gt;31-42&lt;/pages&gt;&lt;volume&gt;100&lt;/volume&gt;&lt;number&gt;1–3&lt;/number&gt;&lt;keywords&gt;&lt;keyword&gt;Spiking neurons&lt;/keyword&gt;&lt;keyword&gt;Conductance-based models&lt;/keyword&gt;&lt;keyword&gt;Primary visual cortex&lt;/keyword&gt;&lt;keyword&gt;Estimation of conductances&lt;/keyword&gt;&lt;/keywords&gt;&lt;dates&gt;&lt;year&gt;2006&lt;/year&gt;&lt;/dates&gt;&lt;urls&gt;&lt;/urls&gt;&lt;/record&gt;&lt;/Cite&gt;&lt;/EndNote&gt;</w:instrText>
      </w:r>
      <w:r w:rsidRPr="00194EEB">
        <w:rPr>
          <w:sz w:val="24"/>
          <w:szCs w:val="24"/>
          <w:lang w:val="en-GB"/>
        </w:rPr>
        <w:fldChar w:fldCharType="separate"/>
      </w:r>
      <w:r w:rsidRPr="00194EEB">
        <w:rPr>
          <w:sz w:val="24"/>
          <w:szCs w:val="24"/>
          <w:lang w:val="en-GB"/>
        </w:rPr>
        <w:t>(</w:t>
      </w:r>
      <w:hyperlink w:anchor="_ENREF_4" w:tooltip="Guillamon, 2006 #106" w:history="1">
        <w:r w:rsidR="00A01749" w:rsidRPr="00194EEB">
          <w:rPr>
            <w:sz w:val="24"/>
            <w:szCs w:val="24"/>
            <w:lang w:val="en-GB"/>
          </w:rPr>
          <w:t>Guillamon et al., 2006</w:t>
        </w:r>
      </w:hyperlink>
      <w:r w:rsidRPr="00194EEB">
        <w:rPr>
          <w:sz w:val="24"/>
          <w:szCs w:val="24"/>
          <w:lang w:val="en-GB"/>
        </w:rPr>
        <w:t>)</w:t>
      </w:r>
      <w:r w:rsidRPr="00194EEB">
        <w:rPr>
          <w:sz w:val="24"/>
          <w:szCs w:val="24"/>
          <w:lang w:val="en-GB"/>
        </w:rPr>
        <w:fldChar w:fldCharType="end"/>
      </w:r>
      <w:r w:rsidRPr="00194EEB">
        <w:rPr>
          <w:sz w:val="24"/>
          <w:szCs w:val="24"/>
          <w:lang w:val="en-GB"/>
        </w:rPr>
        <w:t xml:space="preserve">. When an action potential arrives at the </w:t>
      </w:r>
      <w:r w:rsidRPr="00194EEB">
        <w:rPr>
          <w:sz w:val="24"/>
          <w:szCs w:val="24"/>
          <w:lang w:val="en-GB"/>
        </w:rPr>
        <w:lastRenderedPageBreak/>
        <w:t xml:space="preserve">synapses, </w:t>
      </w:r>
      <w:proofErr w:type="spellStart"/>
      <w:r w:rsidRPr="00194EEB">
        <w:rPr>
          <w:i/>
          <w:sz w:val="24"/>
          <w:szCs w:val="24"/>
          <w:lang w:val="en-GB"/>
        </w:rPr>
        <w:t>g</w:t>
      </w:r>
      <w:r w:rsidRPr="00194EEB">
        <w:rPr>
          <w:i/>
          <w:sz w:val="24"/>
          <w:szCs w:val="24"/>
          <w:vertAlign w:val="subscript"/>
          <w:lang w:val="en-GB"/>
        </w:rPr>
        <w:t>ex</w:t>
      </w:r>
      <w:proofErr w:type="spellEnd"/>
      <w:r w:rsidRPr="00194EEB">
        <w:rPr>
          <w:sz w:val="24"/>
          <w:szCs w:val="24"/>
          <w:lang w:val="en-GB"/>
        </w:rPr>
        <w:t xml:space="preserve"> and </w:t>
      </w:r>
      <w:proofErr w:type="spellStart"/>
      <w:r w:rsidRPr="00194EEB">
        <w:rPr>
          <w:i/>
          <w:sz w:val="24"/>
          <w:szCs w:val="24"/>
          <w:lang w:val="en-GB"/>
        </w:rPr>
        <w:t>g</w:t>
      </w:r>
      <w:r w:rsidRPr="00194EEB">
        <w:rPr>
          <w:i/>
          <w:sz w:val="24"/>
          <w:szCs w:val="24"/>
          <w:vertAlign w:val="subscript"/>
          <w:lang w:val="en-GB"/>
        </w:rPr>
        <w:t>inh</w:t>
      </w:r>
      <w:proofErr w:type="spellEnd"/>
      <w:r w:rsidRPr="00194EEB">
        <w:rPr>
          <w:sz w:val="24"/>
          <w:szCs w:val="24"/>
          <w:lang w:val="en-GB"/>
        </w:rPr>
        <w:t xml:space="preserve"> increase by </w:t>
      </w:r>
      <w:proofErr w:type="spellStart"/>
      <w:r w:rsidRPr="00194EEB">
        <w:rPr>
          <w:i/>
          <w:sz w:val="24"/>
          <w:szCs w:val="24"/>
          <w:lang w:val="en-GB"/>
        </w:rPr>
        <w:t>Δg</w:t>
      </w:r>
      <w:r w:rsidRPr="00194EEB">
        <w:rPr>
          <w:i/>
          <w:sz w:val="24"/>
          <w:szCs w:val="24"/>
          <w:vertAlign w:val="subscript"/>
          <w:lang w:val="en-GB"/>
        </w:rPr>
        <w:t>ex</w:t>
      </w:r>
      <w:proofErr w:type="spellEnd"/>
      <w:r w:rsidRPr="00194EEB">
        <w:rPr>
          <w:sz w:val="24"/>
          <w:szCs w:val="24"/>
          <w:lang w:val="en-GB"/>
        </w:rPr>
        <w:t xml:space="preserve"> and </w:t>
      </w:r>
      <w:proofErr w:type="spellStart"/>
      <w:r w:rsidRPr="00194EEB">
        <w:rPr>
          <w:i/>
          <w:sz w:val="24"/>
          <w:szCs w:val="24"/>
          <w:lang w:val="en-GB"/>
        </w:rPr>
        <w:t>Δg</w:t>
      </w:r>
      <w:r w:rsidRPr="00194EEB">
        <w:rPr>
          <w:i/>
          <w:sz w:val="24"/>
          <w:szCs w:val="24"/>
          <w:vertAlign w:val="subscript"/>
          <w:lang w:val="en-GB"/>
        </w:rPr>
        <w:t>inh</w:t>
      </w:r>
      <w:proofErr w:type="spellEnd"/>
      <w:r w:rsidRPr="00194EEB">
        <w:rPr>
          <w:sz w:val="24"/>
          <w:szCs w:val="24"/>
          <w:lang w:val="en-GB"/>
        </w:rPr>
        <w:t>, respectively. Otherwise, b</w:t>
      </w:r>
      <w:r w:rsidR="003F0348" w:rsidRPr="00194EEB">
        <w:rPr>
          <w:sz w:val="24"/>
          <w:szCs w:val="24"/>
          <w:lang w:val="en-GB"/>
        </w:rPr>
        <w:t xml:space="preserve">oth parameters obey </w:t>
      </w:r>
      <w:r w:rsidR="006E5D3D" w:rsidRPr="00194EEB">
        <w:rPr>
          <w:sz w:val="24"/>
          <w:szCs w:val="24"/>
          <w:lang w:val="en-GB"/>
        </w:rPr>
        <w:t>E</w:t>
      </w:r>
      <w:r w:rsidR="003F0348" w:rsidRPr="00194EEB">
        <w:rPr>
          <w:sz w:val="24"/>
          <w:szCs w:val="24"/>
          <w:lang w:val="en-GB"/>
        </w:rPr>
        <w:t>quation (1</w:t>
      </w:r>
      <w:r w:rsidR="00BC47F2" w:rsidRPr="00194EEB">
        <w:rPr>
          <w:sz w:val="24"/>
          <w:szCs w:val="24"/>
          <w:lang w:val="en-GB"/>
        </w:rPr>
        <w:t>7</w:t>
      </w:r>
      <w:r w:rsidRPr="00194EEB">
        <w:rPr>
          <w:sz w:val="24"/>
          <w:szCs w:val="24"/>
          <w:lang w:val="en-GB"/>
        </w:rPr>
        <w:t>)</w:t>
      </w:r>
      <w:r w:rsidR="008D5F7E" w:rsidRPr="00194EEB">
        <w:rPr>
          <w:sz w:val="24"/>
          <w:szCs w:val="24"/>
          <w:lang w:val="en-GB"/>
        </w:rPr>
        <w:t xml:space="preserve">, in which </w:t>
      </w:r>
      <w:r w:rsidR="008D5F7E" w:rsidRPr="00194EEB">
        <w:rPr>
          <w:position w:val="-12"/>
          <w:sz w:val="24"/>
          <w:szCs w:val="24"/>
        </w:rPr>
        <w:object w:dxaOrig="300" w:dyaOrig="360" w14:anchorId="57648ED6">
          <v:shape id="_x0000_i1030" type="#_x0000_t75" style="width:14.4pt;height:14.4pt" o:ole="">
            <v:imagedata r:id="rId21" o:title=""/>
          </v:shape>
          <o:OLEObject Type="Embed" ProgID="Equation.DSMT4" ShapeID="_x0000_i1030" DrawAspect="Content" ObjectID="_1598875574" r:id="rId22"/>
        </w:object>
      </w:r>
      <w:r w:rsidR="008D5F7E" w:rsidRPr="00194EEB">
        <w:rPr>
          <w:sz w:val="24"/>
          <w:szCs w:val="24"/>
        </w:rPr>
        <w:t xml:space="preserve"> and </w:t>
      </w:r>
      <w:r w:rsidR="008D5F7E" w:rsidRPr="00194EEB">
        <w:rPr>
          <w:position w:val="-12"/>
          <w:sz w:val="24"/>
          <w:szCs w:val="24"/>
        </w:rPr>
        <w:object w:dxaOrig="360" w:dyaOrig="360" w14:anchorId="63FAEBA1">
          <v:shape id="_x0000_i1031" type="#_x0000_t75" style="width:14.4pt;height:14.4pt" o:ole="">
            <v:imagedata r:id="rId23" o:title=""/>
          </v:shape>
          <o:OLEObject Type="Embed" ProgID="Equation.DSMT4" ShapeID="_x0000_i1031" DrawAspect="Content" ObjectID="_1598875575" r:id="rId24"/>
        </w:object>
      </w:r>
      <w:r w:rsidR="008D5F7E" w:rsidRPr="00194EEB">
        <w:rPr>
          <w:sz w:val="24"/>
          <w:szCs w:val="24"/>
        </w:rPr>
        <w:t xml:space="preserve"> are set to 5 and 10, respectively</w:t>
      </w:r>
      <w:r w:rsidRPr="00194EEB">
        <w:rPr>
          <w:sz w:val="24"/>
          <w:szCs w:val="24"/>
          <w:lang w:val="en-GB"/>
        </w:rPr>
        <w:t xml:space="preserve">. Here, </w:t>
      </w:r>
      <w:proofErr w:type="spellStart"/>
      <w:r w:rsidRPr="00194EEB">
        <w:rPr>
          <w:i/>
          <w:sz w:val="24"/>
          <w:szCs w:val="24"/>
          <w:lang w:val="en-GB"/>
        </w:rPr>
        <w:t>Δg</w:t>
      </w:r>
      <w:r w:rsidRPr="00194EEB">
        <w:rPr>
          <w:i/>
          <w:sz w:val="24"/>
          <w:szCs w:val="24"/>
          <w:vertAlign w:val="subscript"/>
          <w:lang w:val="en-GB"/>
        </w:rPr>
        <w:t>ex</w:t>
      </w:r>
      <w:proofErr w:type="spellEnd"/>
      <w:r w:rsidRPr="00194EEB">
        <w:rPr>
          <w:sz w:val="24"/>
          <w:szCs w:val="24"/>
          <w:lang w:val="en-GB"/>
        </w:rPr>
        <w:t xml:space="preserve"> and </w:t>
      </w:r>
      <w:proofErr w:type="spellStart"/>
      <w:r w:rsidRPr="00194EEB">
        <w:rPr>
          <w:i/>
          <w:sz w:val="24"/>
          <w:szCs w:val="24"/>
          <w:lang w:val="en-GB"/>
        </w:rPr>
        <w:t>Δg</w:t>
      </w:r>
      <w:r w:rsidRPr="00194EEB">
        <w:rPr>
          <w:i/>
          <w:sz w:val="24"/>
          <w:szCs w:val="24"/>
          <w:vertAlign w:val="subscript"/>
          <w:lang w:val="en-GB"/>
        </w:rPr>
        <w:t>inh</w:t>
      </w:r>
      <w:proofErr w:type="spellEnd"/>
      <w:r w:rsidRPr="00194EEB">
        <w:rPr>
          <w:sz w:val="24"/>
          <w:szCs w:val="24"/>
          <w:lang w:val="en-GB"/>
        </w:rPr>
        <w:t xml:space="preserve"> are set to 3500 and 1500 </w:t>
      </w:r>
      <w:proofErr w:type="spellStart"/>
      <w:r w:rsidRPr="00194EEB">
        <w:rPr>
          <w:sz w:val="24"/>
          <w:szCs w:val="24"/>
          <w:lang w:val="en-GB"/>
        </w:rPr>
        <w:t>pS</w:t>
      </w:r>
      <w:proofErr w:type="spellEnd"/>
      <w:r w:rsidRPr="00194EEB">
        <w:rPr>
          <w:sz w:val="24"/>
          <w:szCs w:val="24"/>
          <w:lang w:val="en-GB"/>
        </w:rPr>
        <w:t>/synapse, respectively</w:t>
      </w:r>
      <w:r w:rsidRPr="00194EEB">
        <w:rPr>
          <w:sz w:val="24"/>
          <w:szCs w:val="24"/>
          <w:lang w:val="en-GB"/>
        </w:rPr>
        <w:fldChar w:fldCharType="begin"/>
      </w:r>
      <w:r w:rsidRPr="00194EEB">
        <w:rPr>
          <w:sz w:val="24"/>
          <w:szCs w:val="24"/>
          <w:lang w:val="en-GB"/>
        </w:rPr>
        <w:instrText xml:space="preserve"> ADDIN EN.CITE &lt;EndNote&gt;&lt;Cite&gt;&lt;Author&gt;Rudolph&lt;/Author&gt;&lt;Year&gt;2004&lt;/Year&gt;&lt;RecNum&gt;109&lt;/RecNum&gt;&lt;DisplayText&gt;(Rudolph et al., 2004)&lt;/DisplayText&gt;&lt;record&gt;&lt;rec-number&gt;109&lt;/rec-number&gt;&lt;foreign-keys&gt;&lt;key app="EN" db-id="x9ea9ffe4vxwrjezszn5d2vptzdfpfzwvpr2" timestamp="1508994570"&gt;109&lt;/key&gt;&lt;/foreign-keys&gt;&lt;ref-type name="Journal Article"&gt;17&lt;/ref-type&gt;&lt;contributors&gt;&lt;authors&gt;&lt;author&gt;Rudolph, M&lt;/author&gt;&lt;author&gt;Piwkowska, Z&lt;/author&gt;&lt;author&gt;Badoual, M&lt;/author&gt;&lt;author&gt;Bal, T&lt;/author&gt;&lt;author&gt;Destexhe, A&lt;/author&gt;&lt;/authors&gt;&lt;/contributors&gt;&lt;titles&gt;&lt;title&gt;A method to estimate synaptic conductances from membrane potential fluctuations&lt;/title&gt;&lt;secondary-title&gt;Journal of Neurophysiology&lt;/secondary-title&gt;&lt;/titles&gt;&lt;periodical&gt;&lt;full-title&gt;Journal of Neurophysiology&lt;/full-title&gt;&lt;abbr-1&gt;J. Neurophysiol.&lt;/abbr-1&gt;&lt;abbr-2&gt;J Neurophysiol&lt;/abbr-2&gt;&lt;/periodical&gt;&lt;pages&gt;2884-96&lt;/pages&gt;&lt;volume&gt;91&lt;/volume&gt;&lt;number&gt;6&lt;/number&gt;&lt;keywords&gt;&lt;keyword&gt;Synapses&lt;/keyword&gt;&lt;keyword&gt;Electricity&lt;/keyword&gt;&lt;keyword&gt;Statistics as Topic&lt;/keyword&gt;&lt;keyword&gt;Membrane Potentials&lt;/keyword&gt;&lt;keyword&gt;Neural Conduction&lt;/keyword&gt;&lt;keyword&gt;Models, Neurological&lt;/keyword&gt;&lt;/keywords&gt;&lt;dates&gt;&lt;year&gt;2004&lt;/year&gt;&lt;/dates&gt;&lt;urls&gt;&lt;/urls&gt;&lt;/record&gt;&lt;/Cite&gt;&lt;/EndNote&gt;</w:instrText>
      </w:r>
      <w:r w:rsidRPr="00194EEB">
        <w:rPr>
          <w:sz w:val="24"/>
          <w:szCs w:val="24"/>
          <w:lang w:val="en-GB"/>
        </w:rPr>
        <w:fldChar w:fldCharType="separate"/>
      </w:r>
      <w:r w:rsidRPr="00194EEB">
        <w:rPr>
          <w:sz w:val="24"/>
          <w:szCs w:val="24"/>
          <w:lang w:val="en-GB"/>
        </w:rPr>
        <w:t>(</w:t>
      </w:r>
      <w:hyperlink w:anchor="_ENREF_14" w:tooltip="Rudolph, 2004 #109" w:history="1">
        <w:r w:rsidR="00A01749" w:rsidRPr="00194EEB">
          <w:rPr>
            <w:sz w:val="24"/>
            <w:szCs w:val="24"/>
            <w:lang w:val="en-GB"/>
          </w:rPr>
          <w:t>Rudolph et al., 2004</w:t>
        </w:r>
      </w:hyperlink>
      <w:r w:rsidRPr="00194EEB">
        <w:rPr>
          <w:sz w:val="24"/>
          <w:szCs w:val="24"/>
          <w:lang w:val="en-GB"/>
        </w:rPr>
        <w:t>)</w:t>
      </w:r>
      <w:r w:rsidRPr="00194EEB">
        <w:rPr>
          <w:sz w:val="24"/>
          <w:szCs w:val="24"/>
          <w:lang w:val="en-GB"/>
        </w:rPr>
        <w:fldChar w:fldCharType="end"/>
      </w:r>
      <w:r w:rsidR="007F568A" w:rsidRPr="00194EEB">
        <w:rPr>
          <w:sz w:val="24"/>
          <w:szCs w:val="24"/>
          <w:lang w:val="en-GB"/>
        </w:rPr>
        <w:t>.</w:t>
      </w:r>
      <w:r w:rsidR="003515D3" w:rsidRPr="00194EEB">
        <w:rPr>
          <w:sz w:val="24"/>
          <w:szCs w:val="24"/>
          <w:lang w:val="en-GB"/>
        </w:rPr>
        <w:t xml:space="preserve"> The multi-compartment model is implemented in C/C++, in which the Runge-</w:t>
      </w:r>
      <w:proofErr w:type="spellStart"/>
      <w:r w:rsidR="003515D3" w:rsidRPr="00194EEB">
        <w:rPr>
          <w:sz w:val="24"/>
          <w:szCs w:val="24"/>
          <w:lang w:val="en-GB"/>
        </w:rPr>
        <w:t>Kutta</w:t>
      </w:r>
      <w:proofErr w:type="spellEnd"/>
      <w:r w:rsidR="003515D3" w:rsidRPr="00194EEB">
        <w:rPr>
          <w:sz w:val="24"/>
          <w:szCs w:val="24"/>
          <w:lang w:val="en-GB"/>
        </w:rPr>
        <w:t xml:space="preserve"> numerical method is used. The code is available upon request.</w:t>
      </w:r>
    </w:p>
    <w:p w14:paraId="3F70EE2F" w14:textId="5326845F" w:rsidR="00B9012E" w:rsidRDefault="00B9012E" w:rsidP="007104EB">
      <w:pPr>
        <w:spacing w:line="360" w:lineRule="auto"/>
        <w:rPr>
          <w:rFonts w:cs="Times New Roman"/>
          <w:sz w:val="24"/>
          <w:szCs w:val="24"/>
          <w:lang w:val="en-GB"/>
        </w:rPr>
      </w:pPr>
    </w:p>
    <w:p w14:paraId="3D6E8B7E" w14:textId="5DA4D0D3" w:rsidR="00A01749" w:rsidRPr="001B0AF8" w:rsidRDefault="00A01749" w:rsidP="00A01749">
      <w:pPr>
        <w:pStyle w:val="Caption"/>
        <w:keepNext/>
        <w:spacing w:line="360" w:lineRule="auto"/>
        <w:rPr>
          <w:rFonts w:ascii="Times New Roman" w:hAnsi="Times New Roman" w:cs="Times New Roman"/>
          <w:sz w:val="24"/>
          <w:szCs w:val="24"/>
          <w:lang w:val="en-GB"/>
        </w:rPr>
      </w:pPr>
      <w:r w:rsidRPr="001B0AF8">
        <w:rPr>
          <w:rFonts w:ascii="Times New Roman" w:hAnsi="Times New Roman" w:cs="Times New Roman"/>
          <w:sz w:val="24"/>
          <w:szCs w:val="24"/>
          <w:lang w:val="en-GB"/>
        </w:rPr>
        <w:t xml:space="preserve">Table </w:t>
      </w:r>
      <w:r w:rsidRPr="001B0AF8">
        <w:rPr>
          <w:rFonts w:ascii="Times New Roman" w:hAnsi="Times New Roman" w:cs="Times New Roman"/>
          <w:sz w:val="24"/>
          <w:szCs w:val="24"/>
          <w:lang w:val="en-GB"/>
        </w:rPr>
        <w:fldChar w:fldCharType="begin"/>
      </w:r>
      <w:r w:rsidRPr="001B0AF8">
        <w:rPr>
          <w:rFonts w:ascii="Times New Roman" w:hAnsi="Times New Roman" w:cs="Times New Roman"/>
          <w:sz w:val="24"/>
          <w:szCs w:val="24"/>
          <w:lang w:val="en-GB"/>
        </w:rPr>
        <w:instrText xml:space="preserve"> SEQ Table \* ARABIC </w:instrText>
      </w:r>
      <w:r w:rsidRPr="001B0AF8">
        <w:rPr>
          <w:rFonts w:ascii="Times New Roman" w:hAnsi="Times New Roman" w:cs="Times New Roman"/>
          <w:sz w:val="24"/>
          <w:szCs w:val="24"/>
          <w:lang w:val="en-GB"/>
        </w:rPr>
        <w:fldChar w:fldCharType="separate"/>
      </w:r>
      <w:r w:rsidR="008D7840">
        <w:rPr>
          <w:rFonts w:ascii="Times New Roman" w:hAnsi="Times New Roman" w:cs="Times New Roman"/>
          <w:noProof/>
          <w:sz w:val="24"/>
          <w:szCs w:val="24"/>
          <w:lang w:val="en-GB"/>
        </w:rPr>
        <w:t>1</w:t>
      </w:r>
      <w:r w:rsidRPr="001B0AF8">
        <w:rPr>
          <w:rFonts w:ascii="Times New Roman" w:hAnsi="Times New Roman" w:cs="Times New Roman"/>
          <w:sz w:val="24"/>
          <w:szCs w:val="24"/>
          <w:lang w:val="en-GB"/>
        </w:rPr>
        <w:fldChar w:fldCharType="end"/>
      </w:r>
      <w:r w:rsidRPr="001B0AF8">
        <w:rPr>
          <w:rFonts w:ascii="Times New Roman" w:hAnsi="Times New Roman" w:cs="Times New Roman"/>
          <w:sz w:val="24"/>
          <w:szCs w:val="24"/>
          <w:lang w:val="en-GB"/>
        </w:rPr>
        <w:t xml:space="preserve"> Channel activation and inactivation kinetics</w:t>
      </w:r>
      <w:r w:rsidRPr="001B0AF8">
        <w:rPr>
          <w:rFonts w:ascii="Times New Roman" w:hAnsi="Times New Roman" w:cs="Times New Roman"/>
          <w:sz w:val="24"/>
          <w:szCs w:val="24"/>
          <w:lang w:val="en-GB"/>
        </w:rPr>
        <w:fldChar w:fldCharType="begin">
          <w:fldData xml:space="preserve">PEVuZE5vdGU+PENpdGU+PEF1dGhvcj5BbG1vZzwvQXV0aG9yPjxZZWFyPjIwMTQ8L1llYXI+PFJl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</w:fldData>
        </w:fldChar>
      </w:r>
      <w:r w:rsidRPr="001B0AF8">
        <w:rPr>
          <w:rFonts w:ascii="Times New Roman" w:hAnsi="Times New Roman" w:cs="Times New Roman"/>
          <w:sz w:val="24"/>
          <w:szCs w:val="24"/>
          <w:lang w:val="en-GB"/>
        </w:rPr>
        <w:instrText xml:space="preserve"> ADDIN EN.CITE </w:instrText>
      </w:r>
      <w:r w:rsidRPr="001B0AF8">
        <w:rPr>
          <w:rFonts w:ascii="Times New Roman" w:hAnsi="Times New Roman" w:cs="Times New Roman"/>
          <w:sz w:val="24"/>
          <w:szCs w:val="24"/>
          <w:lang w:val="en-GB"/>
        </w:rPr>
        <w:fldChar w:fldCharType="begin">
          <w:fldData xml:space="preserve">PEVuZE5vdGU+PENpdGU+PEF1dGhvcj5BbG1vZzwvQXV0aG9yPjxZZWFyPjIwMTQ8L1llYXI+PFJl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</w:fldData>
        </w:fldChar>
      </w:r>
      <w:r w:rsidRPr="001B0AF8">
        <w:rPr>
          <w:rFonts w:ascii="Times New Roman" w:hAnsi="Times New Roman" w:cs="Times New Roman"/>
          <w:sz w:val="24"/>
          <w:szCs w:val="24"/>
          <w:lang w:val="en-GB"/>
        </w:rPr>
        <w:instrText xml:space="preserve"> ADDIN EN.CITE.DATA </w:instrText>
      </w:r>
      <w:r w:rsidRPr="001B0AF8">
        <w:rPr>
          <w:rFonts w:ascii="Times New Roman" w:hAnsi="Times New Roman" w:cs="Times New Roman"/>
          <w:sz w:val="24"/>
          <w:szCs w:val="24"/>
          <w:lang w:val="en-GB"/>
        </w:rPr>
      </w:r>
      <w:r w:rsidRPr="001B0AF8">
        <w:rPr>
          <w:rFonts w:ascii="Times New Roman" w:hAnsi="Times New Roman" w:cs="Times New Roman"/>
          <w:sz w:val="24"/>
          <w:szCs w:val="24"/>
          <w:lang w:val="en-GB"/>
        </w:rPr>
        <w:fldChar w:fldCharType="end"/>
      </w:r>
      <w:r w:rsidRPr="001B0AF8">
        <w:rPr>
          <w:rFonts w:ascii="Times New Roman" w:hAnsi="Times New Roman" w:cs="Times New Roman"/>
          <w:sz w:val="24"/>
          <w:szCs w:val="24"/>
          <w:lang w:val="en-GB"/>
        </w:rPr>
      </w:r>
      <w:r w:rsidRPr="001B0AF8">
        <w:rPr>
          <w:rFonts w:ascii="Times New Roman" w:hAnsi="Times New Roman" w:cs="Times New Roman"/>
          <w:sz w:val="24"/>
          <w:szCs w:val="24"/>
          <w:lang w:val="en-GB"/>
        </w:rPr>
        <w:fldChar w:fldCharType="separate"/>
      </w:r>
      <w:r w:rsidRPr="001B0AF8">
        <w:rPr>
          <w:rFonts w:ascii="Times New Roman" w:hAnsi="Times New Roman" w:cs="Times New Roman"/>
          <w:noProof/>
          <w:sz w:val="24"/>
          <w:szCs w:val="24"/>
          <w:lang w:val="en-GB"/>
        </w:rPr>
        <w:t>(</w:t>
      </w:r>
      <w:hyperlink w:anchor="_ENREF_6" w:tooltip="Keren, 2005 #102" w:history="1">
        <w:r w:rsidRPr="001B0AF8">
          <w:rPr>
            <w:rFonts w:ascii="Times New Roman" w:hAnsi="Times New Roman" w:cs="Times New Roman"/>
            <w:noProof/>
            <w:sz w:val="24"/>
            <w:szCs w:val="24"/>
            <w:lang w:val="en-GB"/>
          </w:rPr>
          <w:t>Keren et al., 2005</w:t>
        </w:r>
      </w:hyperlink>
      <w:r w:rsidRPr="001B0AF8">
        <w:rPr>
          <w:rFonts w:ascii="Times New Roman" w:hAnsi="Times New Roman" w:cs="Times New Roman"/>
          <w:noProof/>
          <w:sz w:val="24"/>
          <w:szCs w:val="24"/>
          <w:lang w:val="en-GB"/>
        </w:rPr>
        <w:t xml:space="preserve">; </w:t>
      </w:r>
      <w:hyperlink w:anchor="_ENREF_5" w:tooltip="Keren, 2009 #111" w:history="1">
        <w:r w:rsidRPr="001B0AF8">
          <w:rPr>
            <w:rFonts w:ascii="Times New Roman" w:hAnsi="Times New Roman" w:cs="Times New Roman"/>
            <w:noProof/>
            <w:sz w:val="24"/>
            <w:szCs w:val="24"/>
            <w:lang w:val="en-GB"/>
          </w:rPr>
          <w:t>Keren et al., 2009</w:t>
        </w:r>
      </w:hyperlink>
      <w:r w:rsidRPr="001B0AF8">
        <w:rPr>
          <w:rFonts w:ascii="Times New Roman" w:hAnsi="Times New Roman" w:cs="Times New Roman"/>
          <w:noProof/>
          <w:sz w:val="24"/>
          <w:szCs w:val="24"/>
          <w:lang w:val="en-GB"/>
        </w:rPr>
        <w:t xml:space="preserve">; </w:t>
      </w:r>
      <w:hyperlink w:anchor="_ENREF_1" w:tooltip="Almog, 2014 #110" w:history="1">
        <w:r w:rsidRPr="001B0AF8">
          <w:rPr>
            <w:rFonts w:ascii="Times New Roman" w:hAnsi="Times New Roman" w:cs="Times New Roman"/>
            <w:noProof/>
            <w:sz w:val="24"/>
            <w:szCs w:val="24"/>
            <w:lang w:val="en-GB"/>
          </w:rPr>
          <w:t>Almog and Korngreen, 2014</w:t>
        </w:r>
      </w:hyperlink>
      <w:r w:rsidRPr="001B0AF8">
        <w:rPr>
          <w:rFonts w:ascii="Times New Roman" w:hAnsi="Times New Roman" w:cs="Times New Roman"/>
          <w:noProof/>
          <w:sz w:val="24"/>
          <w:szCs w:val="24"/>
          <w:lang w:val="en-GB"/>
        </w:rPr>
        <w:t>)</w:t>
      </w:r>
      <w:r w:rsidRPr="001B0AF8">
        <w:rPr>
          <w:rFonts w:ascii="Times New Roman" w:hAnsi="Times New Roman" w:cs="Times New Roman"/>
          <w:sz w:val="24"/>
          <w:szCs w:val="24"/>
          <w:lang w:val="en-GB"/>
        </w:rPr>
        <w:fldChar w:fldCharType="end"/>
      </w:r>
    </w:p>
    <w:tbl>
      <w:tblPr>
        <w:tblStyle w:val="TableGrid"/>
        <w:tblW w:w="5000" w:type="pct"/>
        <w:tblLayout w:type="fixed"/>
        <w:tblLook w:val="04A0" w:firstRow="1" w:lastRow="0" w:firstColumn="1" w:lastColumn="0" w:noHBand="0" w:noVBand="1"/>
      </w:tblPr>
      <w:tblGrid>
        <w:gridCol w:w="1081"/>
        <w:gridCol w:w="8671"/>
      </w:tblGrid>
      <w:tr w:rsidR="00A01749" w:rsidRPr="00194EEB" w14:paraId="7C76447E" w14:textId="77777777" w:rsidTr="00A7498E">
        <w:tc>
          <w:tcPr>
            <w:tcW w:w="554" w:type="pct"/>
            <w:tcBorders>
              <w:top w:val="single" w:sz="12" w:space="0" w:color="auto"/>
              <w:left w:val="nil"/>
              <w:bottom w:val="single" w:sz="12" w:space="0" w:color="auto"/>
              <w:right w:val="nil"/>
            </w:tcBorders>
            <w:vAlign w:val="center"/>
            <w:hideMark/>
          </w:tcPr>
          <w:p w14:paraId="54EA2D59" w14:textId="77777777" w:rsidR="00A01749" w:rsidRPr="00194EEB" w:rsidRDefault="00A01749" w:rsidP="00A7498E">
            <w:pPr>
              <w:spacing w:line="360" w:lineRule="auto"/>
              <w:rPr>
                <w:rFonts w:ascii="Times New Roman" w:hAnsi="Times New Roman" w:cs="Times New Roman"/>
                <w:sz w:val="24"/>
                <w:szCs w:val="24"/>
                <w:lang w:val="en-GB"/>
              </w:rPr>
            </w:pPr>
            <w:r w:rsidRPr="00194EEB">
              <w:rPr>
                <w:rFonts w:ascii="Times New Roman" w:hAnsi="Times New Roman" w:cs="Times New Roman"/>
                <w:sz w:val="24"/>
                <w:szCs w:val="24"/>
                <w:lang w:val="en-GB"/>
              </w:rPr>
              <w:t>Channel type</w:t>
            </w:r>
          </w:p>
        </w:tc>
        <w:tc>
          <w:tcPr>
            <w:tcW w:w="4446" w:type="pct"/>
            <w:tcBorders>
              <w:top w:val="single" w:sz="12" w:space="0" w:color="auto"/>
              <w:left w:val="nil"/>
              <w:bottom w:val="single" w:sz="12" w:space="0" w:color="auto"/>
              <w:right w:val="nil"/>
            </w:tcBorders>
            <w:vAlign w:val="center"/>
            <w:hideMark/>
          </w:tcPr>
          <w:p w14:paraId="36DAA199" w14:textId="77777777" w:rsidR="00A01749" w:rsidRPr="00194EEB" w:rsidRDefault="00A01749" w:rsidP="00A7498E">
            <w:pPr>
              <w:spacing w:line="360" w:lineRule="auto"/>
              <w:rPr>
                <w:rFonts w:ascii="Times New Roman" w:hAnsi="Times New Roman" w:cs="Times New Roman"/>
                <w:sz w:val="24"/>
                <w:szCs w:val="24"/>
                <w:lang w:val="en-GB"/>
              </w:rPr>
            </w:pPr>
            <w:r w:rsidRPr="00194EEB">
              <w:rPr>
                <w:rFonts w:ascii="Times New Roman" w:hAnsi="Times New Roman" w:cs="Times New Roman"/>
                <w:sz w:val="24"/>
                <w:szCs w:val="24"/>
                <w:lang w:val="en-GB"/>
              </w:rPr>
              <w:t>Equation</w:t>
            </w:r>
          </w:p>
        </w:tc>
      </w:tr>
      <w:tr w:rsidR="00A01749" w:rsidRPr="00194EEB" w14:paraId="224421C9" w14:textId="77777777" w:rsidTr="00A7498E">
        <w:trPr>
          <w:trHeight w:val="907"/>
        </w:trPr>
        <w:tc>
          <w:tcPr>
            <w:tcW w:w="554" w:type="pct"/>
            <w:tcBorders>
              <w:top w:val="single" w:sz="12" w:space="0" w:color="auto"/>
              <w:left w:val="nil"/>
              <w:bottom w:val="single" w:sz="4" w:space="0" w:color="auto"/>
              <w:right w:val="nil"/>
            </w:tcBorders>
            <w:vAlign w:val="center"/>
            <w:hideMark/>
          </w:tcPr>
          <w:p w14:paraId="602E94C6" w14:textId="77777777" w:rsidR="00A01749" w:rsidRPr="00194EEB" w:rsidRDefault="00A01749" w:rsidP="00A7498E">
            <w:pPr>
              <w:spacing w:line="360" w:lineRule="auto"/>
              <w:rPr>
                <w:rFonts w:ascii="Times New Roman" w:hAnsi="Times New Roman" w:cs="Times New Roman"/>
                <w:sz w:val="24"/>
                <w:szCs w:val="24"/>
                <w:lang w:val="en-GB"/>
              </w:rPr>
            </w:pPr>
            <w:r w:rsidRPr="00194EEB">
              <w:rPr>
                <w:rFonts w:cs="Times New Roman"/>
                <w:noProof/>
                <w:sz w:val="24"/>
                <w:szCs w:val="24"/>
              </w:rPr>
              <w:drawing>
                <wp:inline distT="0" distB="0" distL="0" distR="0" wp14:anchorId="3DC5CD1F" wp14:editId="685AE897">
                  <wp:extent cx="186054" cy="186054"/>
                  <wp:effectExtent l="0" t="0" r="0" b="0"/>
                  <wp:docPr id="1047"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
                          <pic:cNvPicPr/>
                        </pic:nvPicPr>
                        <pic:blipFill rotWithShape="1">
                          <a:blip r:embed="rId25" cstate="email">
                            <a:extLst>
                              <a:ext uri="{28A0092B-C50C-407E-A947-70E740481C1C}">
                                <a14:useLocalDpi xmlns:a14="http://schemas.microsoft.com/office/drawing/2010/main" val="0"/>
                              </a:ext>
                            </a:extLst>
                          </a:blip>
                          <a:srcRect/>
                          <a:stretch>
                            <a:fillRect/>
                          </a:stretch>
                        </pic:blipFill>
                        <pic:spPr>
                          <a:xfrm>
                            <a:off x="0" y="0"/>
                            <a:ext cx="186054" cy="186054"/>
                          </a:xfrm>
                          <a:prstGeom prst="rect">
                            <a:avLst/>
                          </a:prstGeom>
                        </pic:spPr>
                      </pic:pic>
                    </a:graphicData>
                  </a:graphic>
                </wp:inline>
              </w:drawing>
            </w:r>
          </w:p>
        </w:tc>
        <w:tc>
          <w:tcPr>
            <w:tcW w:w="4446" w:type="pct"/>
            <w:tcBorders>
              <w:top w:val="single" w:sz="12" w:space="0" w:color="auto"/>
              <w:left w:val="nil"/>
              <w:bottom w:val="single" w:sz="4" w:space="0" w:color="auto"/>
              <w:right w:val="nil"/>
            </w:tcBorders>
            <w:vAlign w:val="center"/>
            <w:hideMark/>
          </w:tcPr>
          <w:p w14:paraId="760E6BA2" w14:textId="77777777" w:rsidR="00A01749" w:rsidRPr="00194EEB" w:rsidRDefault="00A01749" w:rsidP="00A7498E">
            <w:pPr>
              <w:spacing w:line="360" w:lineRule="auto"/>
              <w:rPr>
                <w:rFonts w:ascii="Times New Roman" w:hAnsi="Times New Roman" w:cs="Times New Roman"/>
                <w:sz w:val="24"/>
                <w:szCs w:val="24"/>
                <w:lang w:val="en-GB"/>
              </w:rPr>
            </w:pPr>
            <w:r w:rsidRPr="00194EEB">
              <w:rPr>
                <w:rFonts w:ascii="Times New Roman" w:eastAsia="SimSun" w:hAnsi="Times New Roman" w:cs="Times New Roman"/>
                <w:position w:val="-76"/>
                <w:sz w:val="24"/>
                <w:szCs w:val="24"/>
                <w:lang w:val="en-GB"/>
              </w:rPr>
              <w:object w:dxaOrig="5420" w:dyaOrig="1540" w14:anchorId="742963A5">
                <v:shape id="_x0000_i1032" type="#_x0000_t75" style="width:266.1pt;height:78.9pt" o:ole="">
                  <v:imagedata r:id="rId26" o:title=""/>
                </v:shape>
                <o:OLEObject Type="Embed" ProgID="Equation.DSMT4" ShapeID="_x0000_i1032" DrawAspect="Content" ObjectID="_1598875576" r:id="rId27"/>
              </w:object>
            </w:r>
          </w:p>
        </w:tc>
      </w:tr>
      <w:tr w:rsidR="00A01749" w:rsidRPr="00194EEB" w14:paraId="6555E218" w14:textId="77777777" w:rsidTr="00A7498E">
        <w:trPr>
          <w:trHeight w:val="1531"/>
        </w:trPr>
        <w:tc>
          <w:tcPr>
            <w:tcW w:w="554" w:type="pct"/>
            <w:tcBorders>
              <w:top w:val="single" w:sz="4" w:space="0" w:color="auto"/>
              <w:left w:val="nil"/>
              <w:bottom w:val="single" w:sz="4" w:space="0" w:color="auto"/>
              <w:right w:val="nil"/>
            </w:tcBorders>
            <w:vAlign w:val="center"/>
            <w:hideMark/>
          </w:tcPr>
          <w:p w14:paraId="2AD0E048" w14:textId="77777777" w:rsidR="00A01749" w:rsidRPr="00194EEB" w:rsidRDefault="00A01749" w:rsidP="00A7498E">
            <w:pPr>
              <w:spacing w:line="360" w:lineRule="auto"/>
              <w:rPr>
                <w:rFonts w:ascii="Times New Roman" w:hAnsi="Times New Roman" w:cs="Times New Roman"/>
                <w:sz w:val="24"/>
                <w:szCs w:val="24"/>
                <w:lang w:val="en-GB"/>
              </w:rPr>
            </w:pPr>
            <w:r w:rsidRPr="00194EEB">
              <w:rPr>
                <w:rFonts w:cs="Times New Roman"/>
                <w:noProof/>
                <w:position w:val="-6"/>
                <w:sz w:val="24"/>
                <w:szCs w:val="24"/>
              </w:rPr>
              <w:drawing>
                <wp:inline distT="0" distB="0" distL="0" distR="0" wp14:anchorId="0299C9E4" wp14:editId="60E2EBEB">
                  <wp:extent cx="271780" cy="186054"/>
                  <wp:effectExtent l="0" t="0" r="0" b="0"/>
                  <wp:docPr id="1049"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
                          <pic:cNvPicPr/>
                        </pic:nvPicPr>
                        <pic:blipFill rotWithShape="1">
                          <a:blip r:embed="rId28">
                            <a:extLst>
                              <a:ext uri="{28A0092B-C50C-407E-A947-70E740481C1C}">
                                <a14:useLocalDpi xmlns:a14="http://schemas.microsoft.com/office/drawing/2010/main" val="0"/>
                              </a:ext>
                            </a:extLst>
                          </a:blip>
                          <a:srcRect/>
                          <a:stretch>
                            <a:fillRect/>
                          </a:stretch>
                        </pic:blipFill>
                        <pic:spPr>
                          <a:xfrm>
                            <a:off x="0" y="0"/>
                            <a:ext cx="271780" cy="186054"/>
                          </a:xfrm>
                          <a:prstGeom prst="rect">
                            <a:avLst/>
                          </a:prstGeom>
                        </pic:spPr>
                      </pic:pic>
                    </a:graphicData>
                  </a:graphic>
                </wp:inline>
              </w:drawing>
            </w:r>
          </w:p>
        </w:tc>
        <w:tc>
          <w:tcPr>
            <w:tcW w:w="4446" w:type="pct"/>
            <w:tcBorders>
              <w:top w:val="single" w:sz="4" w:space="0" w:color="auto"/>
              <w:left w:val="nil"/>
              <w:bottom w:val="single" w:sz="4" w:space="0" w:color="auto"/>
              <w:right w:val="nil"/>
            </w:tcBorders>
            <w:vAlign w:val="center"/>
            <w:hideMark/>
          </w:tcPr>
          <w:p w14:paraId="2A38EFD7" w14:textId="77777777" w:rsidR="00A01749" w:rsidRPr="00194EEB" w:rsidRDefault="00A01749" w:rsidP="00A7498E">
            <w:pPr>
              <w:spacing w:line="360" w:lineRule="auto"/>
              <w:rPr>
                <w:rFonts w:ascii="Times New Roman" w:hAnsi="Times New Roman" w:cs="Times New Roman"/>
                <w:sz w:val="24"/>
                <w:szCs w:val="24"/>
                <w:lang w:val="en-GB"/>
              </w:rPr>
            </w:pPr>
            <w:r w:rsidRPr="00194EEB">
              <w:rPr>
                <w:rFonts w:ascii="Times New Roman" w:eastAsia="SimSun" w:hAnsi="Times New Roman" w:cs="Times New Roman"/>
                <w:position w:val="-102"/>
                <w:sz w:val="24"/>
                <w:szCs w:val="24"/>
                <w:lang w:val="en-GB"/>
              </w:rPr>
              <w:object w:dxaOrig="5040" w:dyaOrig="2160" w14:anchorId="72E0B723">
                <v:shape id="_x0000_i1033" type="#_x0000_t75" style="width:252.3pt;height:108.3pt" o:ole="">
                  <v:imagedata r:id="rId29" o:title=""/>
                </v:shape>
                <o:OLEObject Type="Embed" ProgID="Equation.DSMT4" ShapeID="_x0000_i1033" DrawAspect="Content" ObjectID="_1598875577" r:id="rId30"/>
              </w:object>
            </w:r>
          </w:p>
        </w:tc>
      </w:tr>
      <w:tr w:rsidR="00A01749" w:rsidRPr="00194EEB" w14:paraId="79D9DC9E" w14:textId="77777777" w:rsidTr="00A7498E">
        <w:trPr>
          <w:trHeight w:val="1871"/>
        </w:trPr>
        <w:tc>
          <w:tcPr>
            <w:tcW w:w="554" w:type="pct"/>
            <w:tcBorders>
              <w:top w:val="single" w:sz="4" w:space="0" w:color="auto"/>
              <w:left w:val="nil"/>
              <w:bottom w:val="single" w:sz="4" w:space="0" w:color="auto"/>
              <w:right w:val="nil"/>
            </w:tcBorders>
            <w:vAlign w:val="center"/>
            <w:hideMark/>
          </w:tcPr>
          <w:p w14:paraId="2ACFAE80" w14:textId="77777777" w:rsidR="00A01749" w:rsidRPr="00194EEB" w:rsidRDefault="00A01749" w:rsidP="00A7498E">
            <w:pPr>
              <w:spacing w:line="360" w:lineRule="auto"/>
              <w:rPr>
                <w:rFonts w:ascii="Times New Roman" w:hAnsi="Times New Roman" w:cs="Times New Roman"/>
                <w:sz w:val="24"/>
                <w:szCs w:val="24"/>
                <w:lang w:val="en-GB"/>
              </w:rPr>
            </w:pPr>
            <w:r w:rsidRPr="00194EEB">
              <w:rPr>
                <w:rFonts w:cs="Times New Roman"/>
                <w:noProof/>
                <w:sz w:val="24"/>
                <w:szCs w:val="24"/>
              </w:rPr>
              <w:drawing>
                <wp:inline distT="0" distB="0" distL="0" distR="0" wp14:anchorId="7C818A22" wp14:editId="109D438C">
                  <wp:extent cx="186054" cy="271780"/>
                  <wp:effectExtent l="0" t="0" r="0" b="0"/>
                  <wp:docPr id="1051"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
                          <pic:cNvPicPr/>
                        </pic:nvPicPr>
                        <pic:blipFill rotWithShape="1">
                          <a:blip r:embed="rId31" cstate="email">
                            <a:extLst>
                              <a:ext uri="{28A0092B-C50C-407E-A947-70E740481C1C}">
                                <a14:useLocalDpi xmlns:a14="http://schemas.microsoft.com/office/drawing/2010/main" val="0"/>
                              </a:ext>
                            </a:extLst>
                          </a:blip>
                          <a:srcRect/>
                          <a:stretch>
                            <a:fillRect/>
                          </a:stretch>
                        </pic:blipFill>
                        <pic:spPr>
                          <a:xfrm>
                            <a:off x="0" y="0"/>
                            <a:ext cx="186054" cy="271780"/>
                          </a:xfrm>
                          <a:prstGeom prst="rect">
                            <a:avLst/>
                          </a:prstGeom>
                        </pic:spPr>
                      </pic:pic>
                    </a:graphicData>
                  </a:graphic>
                </wp:inline>
              </w:drawing>
            </w:r>
          </w:p>
        </w:tc>
        <w:tc>
          <w:tcPr>
            <w:tcW w:w="4446" w:type="pct"/>
            <w:tcBorders>
              <w:top w:val="single" w:sz="4" w:space="0" w:color="auto"/>
              <w:left w:val="nil"/>
              <w:bottom w:val="single" w:sz="4" w:space="0" w:color="auto"/>
              <w:right w:val="nil"/>
            </w:tcBorders>
            <w:vAlign w:val="center"/>
            <w:hideMark/>
          </w:tcPr>
          <w:p w14:paraId="7C664108" w14:textId="77777777" w:rsidR="00A01749" w:rsidRPr="00194EEB" w:rsidRDefault="00A01749" w:rsidP="00A7498E">
            <w:pPr>
              <w:spacing w:line="360" w:lineRule="auto"/>
              <w:rPr>
                <w:rFonts w:ascii="Times New Roman" w:hAnsi="Times New Roman" w:cs="Times New Roman"/>
                <w:sz w:val="24"/>
                <w:szCs w:val="24"/>
                <w:lang w:val="en-GB"/>
              </w:rPr>
            </w:pPr>
            <w:r w:rsidRPr="00194EEB">
              <w:rPr>
                <w:rFonts w:ascii="Times New Roman" w:eastAsia="SimSun" w:hAnsi="Times New Roman" w:cs="Times New Roman"/>
                <w:position w:val="-156"/>
                <w:sz w:val="24"/>
                <w:szCs w:val="24"/>
                <w:lang w:val="en-GB"/>
              </w:rPr>
              <w:object w:dxaOrig="8760" w:dyaOrig="3240" w14:anchorId="31DE9FD8">
                <v:shape id="_x0000_i1034" type="#_x0000_t75" style="width:417.6pt;height:129.6pt" o:ole="">
                  <v:imagedata r:id="rId32" o:title=""/>
                </v:shape>
                <o:OLEObject Type="Embed" ProgID="Equation.DSMT4" ShapeID="_x0000_i1034" DrawAspect="Content" ObjectID="_1598875578" r:id="rId33"/>
              </w:object>
            </w:r>
          </w:p>
        </w:tc>
      </w:tr>
      <w:tr w:rsidR="00A01749" w:rsidRPr="00194EEB" w14:paraId="3C7031A9" w14:textId="77777777" w:rsidTr="00A7498E">
        <w:trPr>
          <w:trHeight w:val="1531"/>
        </w:trPr>
        <w:tc>
          <w:tcPr>
            <w:tcW w:w="554" w:type="pct"/>
            <w:tcBorders>
              <w:top w:val="single" w:sz="4" w:space="0" w:color="auto"/>
              <w:left w:val="nil"/>
              <w:bottom w:val="single" w:sz="4" w:space="0" w:color="auto"/>
              <w:right w:val="nil"/>
            </w:tcBorders>
            <w:vAlign w:val="center"/>
            <w:hideMark/>
          </w:tcPr>
          <w:p w14:paraId="35F19E66" w14:textId="77777777" w:rsidR="00A01749" w:rsidRPr="00194EEB" w:rsidRDefault="00A01749" w:rsidP="00A7498E">
            <w:pPr>
              <w:spacing w:line="360" w:lineRule="auto"/>
              <w:rPr>
                <w:rFonts w:ascii="Times New Roman" w:hAnsi="Times New Roman" w:cs="Times New Roman"/>
                <w:sz w:val="24"/>
                <w:szCs w:val="24"/>
                <w:lang w:val="en-GB"/>
              </w:rPr>
            </w:pPr>
            <w:r w:rsidRPr="00194EEB">
              <w:rPr>
                <w:rFonts w:cs="Times New Roman"/>
                <w:noProof/>
                <w:sz w:val="24"/>
                <w:szCs w:val="24"/>
              </w:rPr>
              <w:drawing>
                <wp:inline distT="0" distB="0" distL="0" distR="0" wp14:anchorId="7C351BCF" wp14:editId="1C78DF1E">
                  <wp:extent cx="186054" cy="271780"/>
                  <wp:effectExtent l="0" t="0" r="0" b="0"/>
                  <wp:docPr id="1053"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
                          <pic:cNvPicPr/>
                        </pic:nvPicPr>
                        <pic:blipFill rotWithShape="1">
                          <a:blip r:embed="rId34" cstate="email">
                            <a:extLst>
                              <a:ext uri="{28A0092B-C50C-407E-A947-70E740481C1C}">
                                <a14:useLocalDpi xmlns:a14="http://schemas.microsoft.com/office/drawing/2010/main" val="0"/>
                              </a:ext>
                            </a:extLst>
                          </a:blip>
                          <a:srcRect/>
                          <a:stretch>
                            <a:fillRect/>
                          </a:stretch>
                        </pic:blipFill>
                        <pic:spPr>
                          <a:xfrm>
                            <a:off x="0" y="0"/>
                            <a:ext cx="186054" cy="271780"/>
                          </a:xfrm>
                          <a:prstGeom prst="rect">
                            <a:avLst/>
                          </a:prstGeom>
                        </pic:spPr>
                      </pic:pic>
                    </a:graphicData>
                  </a:graphic>
                </wp:inline>
              </w:drawing>
            </w:r>
          </w:p>
        </w:tc>
        <w:tc>
          <w:tcPr>
            <w:tcW w:w="4446" w:type="pct"/>
            <w:tcBorders>
              <w:top w:val="single" w:sz="4" w:space="0" w:color="auto"/>
              <w:left w:val="nil"/>
              <w:bottom w:val="single" w:sz="4" w:space="0" w:color="auto"/>
              <w:right w:val="nil"/>
            </w:tcBorders>
            <w:vAlign w:val="center"/>
            <w:hideMark/>
          </w:tcPr>
          <w:p w14:paraId="1156726B" w14:textId="77777777" w:rsidR="00A01749" w:rsidRPr="00194EEB" w:rsidRDefault="00A01749" w:rsidP="00A7498E">
            <w:pPr>
              <w:spacing w:line="360" w:lineRule="auto"/>
              <w:rPr>
                <w:rFonts w:ascii="Times New Roman" w:hAnsi="Times New Roman" w:cs="Times New Roman"/>
                <w:sz w:val="24"/>
                <w:szCs w:val="24"/>
                <w:lang w:val="en-GB"/>
              </w:rPr>
            </w:pPr>
            <w:r w:rsidRPr="00194EEB">
              <w:rPr>
                <w:rFonts w:ascii="Times New Roman" w:eastAsia="SimSun" w:hAnsi="Times New Roman" w:cs="Times New Roman"/>
                <w:position w:val="-102"/>
                <w:sz w:val="24"/>
                <w:szCs w:val="24"/>
                <w:lang w:val="en-GB"/>
              </w:rPr>
              <w:object w:dxaOrig="5000" w:dyaOrig="2160" w14:anchorId="44A6EB20">
                <v:shape id="_x0000_i1035" type="#_x0000_t75" style="width:252.3pt;height:93.3pt" o:ole="">
                  <v:imagedata r:id="rId35" o:title=""/>
                </v:shape>
                <o:OLEObject Type="Embed" ProgID="Equation.DSMT4" ShapeID="_x0000_i1035" DrawAspect="Content" ObjectID="_1598875579" r:id="rId36"/>
              </w:object>
            </w:r>
          </w:p>
        </w:tc>
      </w:tr>
      <w:tr w:rsidR="00A01749" w:rsidRPr="00194EEB" w14:paraId="5BB1D1F4" w14:textId="77777777" w:rsidTr="00A7498E">
        <w:trPr>
          <w:trHeight w:val="1247"/>
        </w:trPr>
        <w:tc>
          <w:tcPr>
            <w:tcW w:w="554" w:type="pct"/>
            <w:tcBorders>
              <w:top w:val="single" w:sz="4" w:space="0" w:color="auto"/>
              <w:left w:val="nil"/>
              <w:bottom w:val="single" w:sz="4" w:space="0" w:color="auto"/>
              <w:right w:val="nil"/>
            </w:tcBorders>
            <w:vAlign w:val="center"/>
            <w:hideMark/>
          </w:tcPr>
          <w:p w14:paraId="372E027A" w14:textId="77777777" w:rsidR="00A01749" w:rsidRPr="00194EEB" w:rsidRDefault="00A01749" w:rsidP="00A7498E">
            <w:pPr>
              <w:spacing w:line="360" w:lineRule="auto"/>
              <w:rPr>
                <w:rFonts w:ascii="Times New Roman" w:hAnsi="Times New Roman" w:cs="Times New Roman"/>
                <w:sz w:val="24"/>
                <w:szCs w:val="24"/>
                <w:lang w:val="en-GB"/>
              </w:rPr>
            </w:pPr>
            <w:r w:rsidRPr="00194EEB">
              <w:rPr>
                <w:rFonts w:cs="Times New Roman"/>
                <w:noProof/>
                <w:sz w:val="24"/>
                <w:szCs w:val="24"/>
              </w:rPr>
              <w:lastRenderedPageBreak/>
              <w:drawing>
                <wp:inline distT="0" distB="0" distL="0" distR="0" wp14:anchorId="641452BF" wp14:editId="7AB742D9">
                  <wp:extent cx="271780" cy="271780"/>
                  <wp:effectExtent l="0" t="0" r="0" b="0"/>
                  <wp:docPr id="1055"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
                          <pic:cNvPicPr/>
                        </pic:nvPicPr>
                        <pic:blipFill rotWithShape="1">
                          <a:blip r:embed="rId37" cstate="email">
                            <a:extLst>
                              <a:ext uri="{28A0092B-C50C-407E-A947-70E740481C1C}">
                                <a14:useLocalDpi xmlns:a14="http://schemas.microsoft.com/office/drawing/2010/main" val="0"/>
                              </a:ext>
                            </a:extLst>
                          </a:blip>
                          <a:srcRect/>
                          <a:stretch>
                            <a:fillRect/>
                          </a:stretch>
                        </pic:blipFill>
                        <pic:spPr>
                          <a:xfrm>
                            <a:off x="0" y="0"/>
                            <a:ext cx="271780" cy="271780"/>
                          </a:xfrm>
                          <a:prstGeom prst="rect">
                            <a:avLst/>
                          </a:prstGeom>
                        </pic:spPr>
                      </pic:pic>
                    </a:graphicData>
                  </a:graphic>
                </wp:inline>
              </w:drawing>
            </w:r>
          </w:p>
        </w:tc>
        <w:tc>
          <w:tcPr>
            <w:tcW w:w="4446" w:type="pct"/>
            <w:tcBorders>
              <w:top w:val="single" w:sz="4" w:space="0" w:color="auto"/>
              <w:left w:val="nil"/>
              <w:bottom w:val="single" w:sz="4" w:space="0" w:color="auto"/>
              <w:right w:val="nil"/>
            </w:tcBorders>
            <w:vAlign w:val="center"/>
            <w:hideMark/>
          </w:tcPr>
          <w:p w14:paraId="7B21D33D" w14:textId="77777777" w:rsidR="00A01749" w:rsidRPr="00194EEB" w:rsidRDefault="00A01749" w:rsidP="00A7498E">
            <w:pPr>
              <w:spacing w:line="360" w:lineRule="auto"/>
              <w:rPr>
                <w:rFonts w:ascii="Times New Roman" w:hAnsi="Times New Roman" w:cs="Times New Roman"/>
                <w:sz w:val="24"/>
                <w:szCs w:val="24"/>
                <w:lang w:val="en-GB"/>
              </w:rPr>
            </w:pPr>
            <w:r w:rsidRPr="00194EEB">
              <w:rPr>
                <w:rFonts w:ascii="Times New Roman" w:eastAsia="SimSun" w:hAnsi="Times New Roman" w:cs="Times New Roman"/>
                <w:position w:val="-84"/>
                <w:sz w:val="24"/>
                <w:szCs w:val="24"/>
                <w:lang w:val="en-GB"/>
              </w:rPr>
              <w:object w:dxaOrig="6720" w:dyaOrig="1620" w14:anchorId="5296F34E">
                <v:shape id="_x0000_i1036" type="#_x0000_t75" style="width:338.1pt;height:86.4pt" o:ole="">
                  <v:imagedata r:id="rId38" o:title=""/>
                </v:shape>
                <o:OLEObject Type="Embed" ProgID="Equation.DSMT4" ShapeID="_x0000_i1036" DrawAspect="Content" ObjectID="_1598875580" r:id="rId39"/>
              </w:object>
            </w:r>
          </w:p>
        </w:tc>
      </w:tr>
      <w:tr w:rsidR="00A01749" w:rsidRPr="00194EEB" w14:paraId="11AFD827" w14:textId="77777777" w:rsidTr="00A7498E">
        <w:trPr>
          <w:trHeight w:val="1531"/>
        </w:trPr>
        <w:tc>
          <w:tcPr>
            <w:tcW w:w="554" w:type="pct"/>
            <w:tcBorders>
              <w:top w:val="single" w:sz="4" w:space="0" w:color="auto"/>
              <w:left w:val="nil"/>
              <w:bottom w:val="single" w:sz="4" w:space="0" w:color="auto"/>
              <w:right w:val="nil"/>
            </w:tcBorders>
            <w:vAlign w:val="center"/>
            <w:hideMark/>
          </w:tcPr>
          <w:p w14:paraId="4FD07527" w14:textId="77777777" w:rsidR="00A01749" w:rsidRPr="00194EEB" w:rsidRDefault="00A01749" w:rsidP="00A7498E">
            <w:pPr>
              <w:spacing w:line="360" w:lineRule="auto"/>
              <w:rPr>
                <w:rFonts w:ascii="Times New Roman" w:hAnsi="Times New Roman" w:cs="Times New Roman"/>
                <w:sz w:val="24"/>
                <w:szCs w:val="24"/>
                <w:lang w:val="en-GB"/>
              </w:rPr>
            </w:pPr>
            <w:r w:rsidRPr="00194EEB">
              <w:rPr>
                <w:rFonts w:cs="Times New Roman"/>
                <w:noProof/>
                <w:sz w:val="24"/>
                <w:szCs w:val="24"/>
              </w:rPr>
              <w:drawing>
                <wp:inline distT="0" distB="0" distL="0" distR="0" wp14:anchorId="638C7A63" wp14:editId="1F401609">
                  <wp:extent cx="271780" cy="271780"/>
                  <wp:effectExtent l="0" t="0" r="0" b="0"/>
                  <wp:docPr id="1057"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
                          <pic:cNvPicPr/>
                        </pic:nvPicPr>
                        <pic:blipFill rotWithShape="1">
                          <a:blip r:embed="rId40" cstate="email">
                            <a:extLst>
                              <a:ext uri="{28A0092B-C50C-407E-A947-70E740481C1C}">
                                <a14:useLocalDpi xmlns:a14="http://schemas.microsoft.com/office/drawing/2010/main" val="0"/>
                              </a:ext>
                            </a:extLst>
                          </a:blip>
                          <a:srcRect/>
                          <a:stretch>
                            <a:fillRect/>
                          </a:stretch>
                        </pic:blipFill>
                        <pic:spPr>
                          <a:xfrm>
                            <a:off x="0" y="0"/>
                            <a:ext cx="271780" cy="271780"/>
                          </a:xfrm>
                          <a:prstGeom prst="rect">
                            <a:avLst/>
                          </a:prstGeom>
                        </pic:spPr>
                      </pic:pic>
                    </a:graphicData>
                  </a:graphic>
                </wp:inline>
              </w:drawing>
            </w:r>
          </w:p>
        </w:tc>
        <w:tc>
          <w:tcPr>
            <w:tcW w:w="4446" w:type="pct"/>
            <w:tcBorders>
              <w:top w:val="single" w:sz="4" w:space="0" w:color="auto"/>
              <w:left w:val="nil"/>
              <w:bottom w:val="single" w:sz="4" w:space="0" w:color="auto"/>
              <w:right w:val="nil"/>
            </w:tcBorders>
            <w:vAlign w:val="center"/>
            <w:hideMark/>
          </w:tcPr>
          <w:p w14:paraId="0B2B2825" w14:textId="77777777" w:rsidR="00A01749" w:rsidRPr="00194EEB" w:rsidRDefault="00A01749" w:rsidP="00A7498E">
            <w:pPr>
              <w:spacing w:line="360" w:lineRule="auto"/>
              <w:rPr>
                <w:rFonts w:ascii="Times New Roman" w:hAnsi="Times New Roman" w:cs="Times New Roman"/>
                <w:sz w:val="24"/>
                <w:szCs w:val="24"/>
                <w:lang w:val="en-GB"/>
              </w:rPr>
            </w:pPr>
            <w:r w:rsidRPr="00194EEB">
              <w:rPr>
                <w:rFonts w:ascii="Times New Roman" w:eastAsia="SimSun" w:hAnsi="Times New Roman" w:cs="Times New Roman"/>
                <w:position w:val="-98"/>
                <w:sz w:val="24"/>
                <w:szCs w:val="24"/>
                <w:lang w:val="en-GB"/>
              </w:rPr>
              <w:object w:dxaOrig="8740" w:dyaOrig="2079" w14:anchorId="0400D886">
                <v:shape id="_x0000_i1037" type="#_x0000_t75" style="width:425.1pt;height:108.3pt" o:ole="">
                  <v:imagedata r:id="rId41" o:title=""/>
                </v:shape>
                <o:OLEObject Type="Embed" ProgID="Equation.DSMT4" ShapeID="_x0000_i1037" DrawAspect="Content" ObjectID="_1598875581" r:id="rId42"/>
              </w:object>
            </w:r>
          </w:p>
        </w:tc>
      </w:tr>
      <w:tr w:rsidR="00A01749" w:rsidRPr="007104EB" w14:paraId="7044C4D3" w14:textId="77777777" w:rsidTr="00A7498E">
        <w:trPr>
          <w:trHeight w:val="1247"/>
        </w:trPr>
        <w:tc>
          <w:tcPr>
            <w:tcW w:w="554" w:type="pct"/>
            <w:tcBorders>
              <w:top w:val="single" w:sz="4" w:space="0" w:color="auto"/>
              <w:left w:val="nil"/>
              <w:bottom w:val="single" w:sz="4" w:space="0" w:color="auto"/>
              <w:right w:val="nil"/>
            </w:tcBorders>
            <w:vAlign w:val="center"/>
            <w:hideMark/>
          </w:tcPr>
          <w:p w14:paraId="2204194D" w14:textId="77777777" w:rsidR="00A01749" w:rsidRPr="00194EEB" w:rsidRDefault="00A01749" w:rsidP="00A7498E">
            <w:pPr>
              <w:spacing w:line="360" w:lineRule="auto"/>
              <w:rPr>
                <w:rFonts w:ascii="Times New Roman" w:hAnsi="Times New Roman" w:cs="Times New Roman"/>
                <w:sz w:val="24"/>
                <w:szCs w:val="24"/>
                <w:lang w:val="en-GB"/>
              </w:rPr>
            </w:pPr>
            <w:r w:rsidRPr="00194EEB">
              <w:rPr>
                <w:rFonts w:cs="Times New Roman"/>
                <w:noProof/>
                <w:position w:val="-6"/>
                <w:sz w:val="24"/>
                <w:szCs w:val="24"/>
              </w:rPr>
              <w:drawing>
                <wp:inline distT="0" distB="0" distL="0" distR="0" wp14:anchorId="789A2A96" wp14:editId="4D60BC18">
                  <wp:extent cx="271780" cy="186054"/>
                  <wp:effectExtent l="0" t="0" r="0" b="0"/>
                  <wp:docPr id="1059"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
                          <pic:cNvPicPr/>
                        </pic:nvPicPr>
                        <pic:blipFill rotWithShape="1">
                          <a:blip r:embed="rId43">
                            <a:extLst>
                              <a:ext uri="{28A0092B-C50C-407E-A947-70E740481C1C}">
                                <a14:useLocalDpi xmlns:a14="http://schemas.microsoft.com/office/drawing/2010/main" val="0"/>
                              </a:ext>
                            </a:extLst>
                          </a:blip>
                          <a:srcRect/>
                          <a:stretch>
                            <a:fillRect/>
                          </a:stretch>
                        </pic:blipFill>
                        <pic:spPr>
                          <a:xfrm>
                            <a:off x="0" y="0"/>
                            <a:ext cx="271780" cy="186054"/>
                          </a:xfrm>
                          <a:prstGeom prst="rect">
                            <a:avLst/>
                          </a:prstGeom>
                        </pic:spPr>
                      </pic:pic>
                    </a:graphicData>
                  </a:graphic>
                </wp:inline>
              </w:drawing>
            </w:r>
          </w:p>
        </w:tc>
        <w:tc>
          <w:tcPr>
            <w:tcW w:w="4446" w:type="pct"/>
            <w:tcBorders>
              <w:top w:val="single" w:sz="4" w:space="0" w:color="auto"/>
              <w:left w:val="nil"/>
              <w:bottom w:val="single" w:sz="4" w:space="0" w:color="auto"/>
              <w:right w:val="nil"/>
            </w:tcBorders>
            <w:vAlign w:val="center"/>
            <w:hideMark/>
          </w:tcPr>
          <w:p w14:paraId="124B5D3E" w14:textId="77777777" w:rsidR="00A01749" w:rsidRPr="007104EB" w:rsidRDefault="00A01749" w:rsidP="00A7498E">
            <w:pPr>
              <w:spacing w:line="360" w:lineRule="auto"/>
              <w:rPr>
                <w:rFonts w:ascii="Times New Roman" w:hAnsi="Times New Roman" w:cs="Times New Roman"/>
                <w:sz w:val="24"/>
                <w:szCs w:val="24"/>
                <w:lang w:val="en-GB"/>
              </w:rPr>
            </w:pPr>
            <w:r w:rsidRPr="00194EEB">
              <w:rPr>
                <w:rFonts w:ascii="Times New Roman" w:eastAsia="SimSun" w:hAnsi="Times New Roman" w:cs="Times New Roman"/>
                <w:position w:val="-98"/>
                <w:sz w:val="24"/>
                <w:szCs w:val="24"/>
                <w:lang w:val="en-GB"/>
              </w:rPr>
              <w:object w:dxaOrig="5539" w:dyaOrig="2079" w14:anchorId="2F7F3059">
                <v:shape id="_x0000_i1038" type="#_x0000_t75" style="width:273.6pt;height:93.3pt" o:ole="">
                  <v:imagedata r:id="rId44" o:title=""/>
                </v:shape>
                <o:OLEObject Type="Embed" ProgID="Equation.DSMT4" ShapeID="_x0000_i1038" DrawAspect="Content" ObjectID="_1598875582" r:id="rId45"/>
              </w:object>
            </w:r>
          </w:p>
        </w:tc>
      </w:tr>
    </w:tbl>
    <w:p w14:paraId="193FC06D" w14:textId="77777777" w:rsidR="00A01749" w:rsidRPr="007104EB" w:rsidRDefault="00A01749" w:rsidP="00A01749">
      <w:pPr>
        <w:spacing w:line="360" w:lineRule="auto"/>
        <w:rPr>
          <w:rFonts w:cs="Times New Roman"/>
          <w:sz w:val="24"/>
          <w:szCs w:val="24"/>
          <w:lang w:val="en-GB"/>
        </w:rPr>
      </w:pPr>
    </w:p>
    <w:p w14:paraId="758693AF" w14:textId="2EAF02D8" w:rsidR="00957891" w:rsidRPr="00194EEB" w:rsidRDefault="00A57172" w:rsidP="007104EB">
      <w:pPr>
        <w:pStyle w:val="Heading2"/>
        <w:spacing w:before="0" w:after="0" w:line="360" w:lineRule="auto"/>
        <w:ind w:left="118" w:hangingChars="49" w:hanging="118"/>
        <w:rPr>
          <w:rFonts w:ascii="Times New Roman" w:hAnsi="Times New Roman" w:cs="Times New Roman"/>
          <w:sz w:val="24"/>
          <w:szCs w:val="24"/>
          <w:lang w:val="en-GB"/>
        </w:rPr>
      </w:pPr>
      <w:r w:rsidRPr="00194EEB">
        <w:rPr>
          <w:rFonts w:ascii="Times New Roman" w:hAnsi="Times New Roman" w:cs="Times New Roman"/>
          <w:sz w:val="24"/>
          <w:szCs w:val="24"/>
          <w:lang w:val="en-GB"/>
        </w:rPr>
        <w:t>R</w:t>
      </w:r>
      <w:r w:rsidR="00957891" w:rsidRPr="00194EEB">
        <w:rPr>
          <w:rFonts w:ascii="Times New Roman" w:hAnsi="Times New Roman" w:cs="Times New Roman"/>
          <w:sz w:val="24"/>
          <w:szCs w:val="24"/>
          <w:lang w:val="en-GB"/>
        </w:rPr>
        <w:t>eference</w:t>
      </w:r>
      <w:r w:rsidRPr="00194EEB">
        <w:rPr>
          <w:rFonts w:ascii="Times New Roman" w:hAnsi="Times New Roman" w:cs="Times New Roman"/>
          <w:sz w:val="24"/>
          <w:szCs w:val="24"/>
          <w:lang w:val="en-GB"/>
        </w:rPr>
        <w:t>s</w:t>
      </w:r>
    </w:p>
    <w:p w14:paraId="27D413CB" w14:textId="77777777" w:rsidR="00A01749" w:rsidRPr="00A01749" w:rsidRDefault="001C5EDE" w:rsidP="00A01749">
      <w:pPr>
        <w:pStyle w:val="EndNoteBibliography"/>
        <w:ind w:left="160" w:hanging="160"/>
      </w:pPr>
      <w:r w:rsidRPr="00194EEB">
        <w:rPr>
          <w:noProof w:val="0"/>
          <w:szCs w:val="24"/>
          <w:lang w:val="en-GB"/>
        </w:rPr>
        <w:fldChar w:fldCharType="begin"/>
      </w:r>
      <w:r w:rsidRPr="00194EEB">
        <w:rPr>
          <w:noProof w:val="0"/>
          <w:szCs w:val="24"/>
          <w:lang w:val="en-GB"/>
        </w:rPr>
        <w:instrText xml:space="preserve"> ADDIN EN.REFLIST </w:instrText>
      </w:r>
      <w:r w:rsidRPr="00194EEB">
        <w:rPr>
          <w:noProof w:val="0"/>
          <w:szCs w:val="24"/>
          <w:lang w:val="en-GB"/>
        </w:rPr>
        <w:fldChar w:fldCharType="separate"/>
      </w:r>
      <w:bookmarkStart w:id="21" w:name="_ENREF_1"/>
      <w:r w:rsidR="00A01749" w:rsidRPr="00A01749">
        <w:t xml:space="preserve">Almog, M., and Korngreen, A. (2014). A quantitative description of dendritic conductances and its application to dendritic excitation in layer 5 pyramidal neurons. </w:t>
      </w:r>
      <w:r w:rsidR="00A01749" w:rsidRPr="00A01749">
        <w:rPr>
          <w:i/>
        </w:rPr>
        <w:t>Journal of Neuroscience the Official Journal of the Society for Neuroscience</w:t>
      </w:r>
      <w:r w:rsidR="00A01749" w:rsidRPr="00A01749">
        <w:t xml:space="preserve"> 34(1)</w:t>
      </w:r>
      <w:r w:rsidR="00A01749" w:rsidRPr="00A01749">
        <w:rPr>
          <w:b/>
        </w:rPr>
        <w:t>,</w:t>
      </w:r>
      <w:r w:rsidR="00A01749" w:rsidRPr="00A01749">
        <w:t xml:space="preserve"> 182-196.</w:t>
      </w:r>
      <w:bookmarkEnd w:id="21"/>
    </w:p>
    <w:p w14:paraId="66A9B5F1" w14:textId="77777777" w:rsidR="00A01749" w:rsidRPr="00A01749" w:rsidRDefault="00A01749" w:rsidP="00A01749">
      <w:pPr>
        <w:pStyle w:val="EndNoteBibliography"/>
        <w:ind w:left="160" w:hanging="160"/>
      </w:pPr>
      <w:bookmarkStart w:id="22" w:name="_ENREF_2"/>
      <w:r w:rsidRPr="00A01749">
        <w:t xml:space="preserve">Altemus, K.L., Lavenex, P., Ishizuka, N., and Amaral, D.G. (2005). Morphological characteristics and electrophysiological properties of CA1 pyramidal neurons in macaque monkeys. </w:t>
      </w:r>
      <w:r w:rsidRPr="00A01749">
        <w:rPr>
          <w:i/>
        </w:rPr>
        <w:t>Neuroscience</w:t>
      </w:r>
      <w:r w:rsidRPr="00A01749">
        <w:t xml:space="preserve"> 136(3)</w:t>
      </w:r>
      <w:r w:rsidRPr="00A01749">
        <w:rPr>
          <w:b/>
        </w:rPr>
        <w:t>,</w:t>
      </w:r>
      <w:r w:rsidRPr="00A01749">
        <w:t xml:space="preserve"> 741-756.</w:t>
      </w:r>
      <w:bookmarkEnd w:id="22"/>
    </w:p>
    <w:p w14:paraId="22473E89" w14:textId="77777777" w:rsidR="00A01749" w:rsidRPr="00A01749" w:rsidRDefault="00A01749" w:rsidP="00A01749">
      <w:pPr>
        <w:pStyle w:val="EndNoteBibliography"/>
        <w:ind w:left="160" w:hanging="160"/>
      </w:pPr>
      <w:bookmarkStart w:id="23" w:name="_ENREF_3"/>
      <w:r w:rsidRPr="00A01749">
        <w:t xml:space="preserve">Dayan, P., and Abbott, L.F. (2001). Theoretical Neuroscience. </w:t>
      </w:r>
      <w:r w:rsidRPr="00A01749">
        <w:rPr>
          <w:i/>
        </w:rPr>
        <w:t>Mit Press</w:t>
      </w:r>
      <w:r w:rsidRPr="00A01749">
        <w:t>.</w:t>
      </w:r>
      <w:bookmarkEnd w:id="23"/>
    </w:p>
    <w:p w14:paraId="2E158C38" w14:textId="77777777" w:rsidR="00A01749" w:rsidRPr="00A01749" w:rsidRDefault="00A01749" w:rsidP="00A01749">
      <w:pPr>
        <w:pStyle w:val="EndNoteBibliography"/>
        <w:ind w:left="160" w:hanging="160"/>
      </w:pPr>
      <w:bookmarkStart w:id="24" w:name="_ENREF_4"/>
      <w:r w:rsidRPr="00A01749">
        <w:t xml:space="preserve">Guillamon, A., Mclaughlin, D., and Rinzel, J. (2006). Estimation of synaptic conductances. </w:t>
      </w:r>
      <w:r w:rsidRPr="00A01749">
        <w:rPr>
          <w:i/>
        </w:rPr>
        <w:t>Journal of Physiology-Paris</w:t>
      </w:r>
      <w:r w:rsidRPr="00A01749">
        <w:t xml:space="preserve"> 100(1–3)</w:t>
      </w:r>
      <w:r w:rsidRPr="00A01749">
        <w:rPr>
          <w:b/>
        </w:rPr>
        <w:t>,</w:t>
      </w:r>
      <w:r w:rsidRPr="00A01749">
        <w:t xml:space="preserve"> 31-42.</w:t>
      </w:r>
      <w:bookmarkEnd w:id="24"/>
    </w:p>
    <w:p w14:paraId="0D9669A0" w14:textId="77777777" w:rsidR="00A01749" w:rsidRPr="00A01749" w:rsidRDefault="00A01749" w:rsidP="00A01749">
      <w:pPr>
        <w:pStyle w:val="EndNoteBibliography"/>
        <w:ind w:left="160" w:hanging="160"/>
      </w:pPr>
      <w:bookmarkStart w:id="25" w:name="_ENREF_5"/>
      <w:r w:rsidRPr="00A01749">
        <w:t xml:space="preserve">Keren, N., Baryehuda, D., and Korngreen, A. (2009). Experimentally guided modelling of dendritic excitability in rat neocortical pyramidal neurones. </w:t>
      </w:r>
      <w:r w:rsidRPr="00A01749">
        <w:rPr>
          <w:i/>
        </w:rPr>
        <w:t>Journal of Physiology</w:t>
      </w:r>
      <w:r w:rsidRPr="00A01749">
        <w:t xml:space="preserve"> 587(Pt 7)</w:t>
      </w:r>
      <w:r w:rsidRPr="00A01749">
        <w:rPr>
          <w:b/>
        </w:rPr>
        <w:t>,</w:t>
      </w:r>
      <w:r w:rsidRPr="00A01749">
        <w:t xml:space="preserve"> 1413.</w:t>
      </w:r>
      <w:bookmarkEnd w:id="25"/>
    </w:p>
    <w:p w14:paraId="2BDFA30C" w14:textId="77777777" w:rsidR="00A01749" w:rsidRPr="00A01749" w:rsidRDefault="00A01749" w:rsidP="00A01749">
      <w:pPr>
        <w:pStyle w:val="EndNoteBibliography"/>
        <w:ind w:left="160" w:hanging="160"/>
      </w:pPr>
      <w:bookmarkStart w:id="26" w:name="_ENREF_6"/>
      <w:r w:rsidRPr="00A01749">
        <w:t xml:space="preserve">Keren, N., Peled, N., and Korngreen, A. (2005). Constraining compartmental models using multiple voltage recordings and genetic algorithms. </w:t>
      </w:r>
      <w:r w:rsidRPr="00A01749">
        <w:rPr>
          <w:i/>
        </w:rPr>
        <w:t>Journal of Neurophysiology</w:t>
      </w:r>
      <w:r w:rsidRPr="00A01749">
        <w:t xml:space="preserve"> 94(6)</w:t>
      </w:r>
      <w:r w:rsidRPr="00A01749">
        <w:rPr>
          <w:b/>
        </w:rPr>
        <w:t>,</w:t>
      </w:r>
      <w:r w:rsidRPr="00A01749">
        <w:t xml:space="preserve"> 3730.</w:t>
      </w:r>
      <w:bookmarkEnd w:id="26"/>
    </w:p>
    <w:p w14:paraId="456C110C" w14:textId="77777777" w:rsidR="00A01749" w:rsidRPr="00A01749" w:rsidRDefault="00A01749" w:rsidP="00A01749">
      <w:pPr>
        <w:pStyle w:val="EndNoteBibliography"/>
        <w:ind w:left="160" w:hanging="160"/>
      </w:pPr>
      <w:bookmarkStart w:id="27" w:name="_ENREF_7"/>
      <w:r w:rsidRPr="00A01749">
        <w:t xml:space="preserve">Kispersky, T.J., Caplan, J., and Marder, E. (2012). Increase in Sodium Conductance Decreases Firing Rate and Gain in Model Neurons. </w:t>
      </w:r>
      <w:r w:rsidRPr="00A01749">
        <w:rPr>
          <w:i/>
        </w:rPr>
        <w:t xml:space="preserve">Journal of Neuroscience the Official Journal of the Society for </w:t>
      </w:r>
      <w:r w:rsidRPr="00A01749">
        <w:rPr>
          <w:i/>
        </w:rPr>
        <w:lastRenderedPageBreak/>
        <w:t>Neuroscience</w:t>
      </w:r>
      <w:r w:rsidRPr="00A01749">
        <w:t xml:space="preserve"> 32(32)</w:t>
      </w:r>
      <w:r w:rsidRPr="00A01749">
        <w:rPr>
          <w:b/>
        </w:rPr>
        <w:t>,</w:t>
      </w:r>
      <w:r w:rsidRPr="00A01749">
        <w:t xml:space="preserve"> 10995-11004.</w:t>
      </w:r>
      <w:bookmarkEnd w:id="27"/>
    </w:p>
    <w:p w14:paraId="3ACA2022" w14:textId="77777777" w:rsidR="00A01749" w:rsidRPr="00A01749" w:rsidRDefault="00A01749" w:rsidP="00A01749">
      <w:pPr>
        <w:pStyle w:val="EndNoteBibliography"/>
        <w:ind w:left="160" w:hanging="160"/>
      </w:pPr>
      <w:bookmarkStart w:id="28" w:name="_ENREF_8"/>
      <w:r w:rsidRPr="00A01749">
        <w:t xml:space="preserve">Kole, M.H.P., Hallermann, S., and Stuart, G.J. (2006). Single Ih Channels in Pyramidal Neuron Dendrites: Properties, Distribution, and Impact on Action Potential Output. </w:t>
      </w:r>
      <w:r w:rsidRPr="00A01749">
        <w:rPr>
          <w:i/>
        </w:rPr>
        <w:t>Journal of Neuroscience the Official Journal of the Society for Neuroscience</w:t>
      </w:r>
      <w:r w:rsidRPr="00A01749">
        <w:t xml:space="preserve"> 26(6)</w:t>
      </w:r>
      <w:r w:rsidRPr="00A01749">
        <w:rPr>
          <w:b/>
        </w:rPr>
        <w:t>,</w:t>
      </w:r>
      <w:r w:rsidRPr="00A01749">
        <w:t xml:space="preserve"> 1677-1687.</w:t>
      </w:r>
      <w:bookmarkEnd w:id="28"/>
    </w:p>
    <w:p w14:paraId="59A7D833" w14:textId="77777777" w:rsidR="00A01749" w:rsidRPr="00A01749" w:rsidRDefault="00A01749" w:rsidP="00A01749">
      <w:pPr>
        <w:pStyle w:val="EndNoteBibliography"/>
        <w:ind w:left="160" w:hanging="160"/>
      </w:pPr>
      <w:bookmarkStart w:id="29" w:name="_ENREF_9"/>
      <w:r w:rsidRPr="00A01749">
        <w:t xml:space="preserve">Magee, J.C. (2000). Dendritic integration of excitatory synaptic input. </w:t>
      </w:r>
      <w:r w:rsidRPr="00A01749">
        <w:rPr>
          <w:i/>
        </w:rPr>
        <w:t>Nature Reviews Neuroscience</w:t>
      </w:r>
      <w:r w:rsidRPr="00A01749">
        <w:t xml:space="preserve"> 1(3)</w:t>
      </w:r>
      <w:r w:rsidRPr="00A01749">
        <w:rPr>
          <w:b/>
        </w:rPr>
        <w:t>,</w:t>
      </w:r>
      <w:r w:rsidRPr="00A01749">
        <w:t xml:space="preserve"> 181-190.</w:t>
      </w:r>
      <w:bookmarkEnd w:id="29"/>
    </w:p>
    <w:p w14:paraId="07CA46B1" w14:textId="77777777" w:rsidR="00A01749" w:rsidRPr="00A01749" w:rsidRDefault="00A01749" w:rsidP="00A01749">
      <w:pPr>
        <w:pStyle w:val="EndNoteBibliography"/>
        <w:ind w:left="160" w:hanging="160"/>
      </w:pPr>
      <w:bookmarkStart w:id="30" w:name="_ENREF_10"/>
      <w:r w:rsidRPr="00A01749">
        <w:t xml:space="preserve">Major, G., Larkum, M.E., and Schiller, J. (2013). Active Properties of Neocortical Pyramidal Neuron Dendrites. </w:t>
      </w:r>
      <w:r w:rsidRPr="00A01749">
        <w:rPr>
          <w:i/>
        </w:rPr>
        <w:t>Annual Review of Neuroscience</w:t>
      </w:r>
      <w:r w:rsidRPr="00A01749">
        <w:t xml:space="preserve"> 36(1)</w:t>
      </w:r>
      <w:r w:rsidRPr="00A01749">
        <w:rPr>
          <w:b/>
        </w:rPr>
        <w:t>,</w:t>
      </w:r>
      <w:r w:rsidRPr="00A01749">
        <w:t xml:space="preserve"> 1.</w:t>
      </w:r>
      <w:bookmarkEnd w:id="30"/>
    </w:p>
    <w:p w14:paraId="798481C5" w14:textId="77777777" w:rsidR="00A01749" w:rsidRPr="00A01749" w:rsidRDefault="00A01749" w:rsidP="00A01749">
      <w:pPr>
        <w:pStyle w:val="EndNoteBibliography"/>
        <w:ind w:left="160" w:hanging="160"/>
      </w:pPr>
      <w:bookmarkStart w:id="31" w:name="_ENREF_11"/>
      <w:r w:rsidRPr="00A01749">
        <w:t xml:space="preserve">Megías, M., Emri, Z., Freund, T.F., and Gulyás, A.I. (2001). Total number and distribution of inhibitory and excitatory synapses on hippocampal CA1 pyramidal cells. </w:t>
      </w:r>
      <w:r w:rsidRPr="00A01749">
        <w:rPr>
          <w:i/>
        </w:rPr>
        <w:t>Neuroscience</w:t>
      </w:r>
      <w:r w:rsidRPr="00A01749">
        <w:t xml:space="preserve"> 102(3)</w:t>
      </w:r>
      <w:r w:rsidRPr="00A01749">
        <w:rPr>
          <w:b/>
        </w:rPr>
        <w:t>,</w:t>
      </w:r>
      <w:r w:rsidRPr="00A01749">
        <w:t xml:space="preserve"> 527-540.</w:t>
      </w:r>
      <w:bookmarkEnd w:id="31"/>
    </w:p>
    <w:p w14:paraId="51BD08BF" w14:textId="77777777" w:rsidR="00A01749" w:rsidRPr="00A01749" w:rsidRDefault="00A01749" w:rsidP="00A01749">
      <w:pPr>
        <w:pStyle w:val="EndNoteBibliography"/>
        <w:ind w:left="160" w:hanging="160"/>
      </w:pPr>
      <w:bookmarkStart w:id="32" w:name="_ENREF_12"/>
      <w:r w:rsidRPr="00A01749">
        <w:t xml:space="preserve">Pinsky, P.F., and Rinzel, J. (1995). Intrinsic and network rhythmogenesis in a reduced Traub model for CA3 neurons. </w:t>
      </w:r>
      <w:r w:rsidRPr="00A01749">
        <w:rPr>
          <w:i/>
        </w:rPr>
        <w:t>Journal of Computational Neuroscience</w:t>
      </w:r>
      <w:r w:rsidRPr="00A01749">
        <w:t xml:space="preserve"> 2(3)</w:t>
      </w:r>
      <w:r w:rsidRPr="00A01749">
        <w:rPr>
          <w:b/>
        </w:rPr>
        <w:t>,</w:t>
      </w:r>
      <w:r w:rsidRPr="00A01749">
        <w:t xml:space="preserve"> 275-275.</w:t>
      </w:r>
      <w:bookmarkEnd w:id="32"/>
    </w:p>
    <w:p w14:paraId="4AEE6775" w14:textId="77777777" w:rsidR="00A01749" w:rsidRPr="00A01749" w:rsidRDefault="00A01749" w:rsidP="00A01749">
      <w:pPr>
        <w:pStyle w:val="EndNoteBibliography"/>
        <w:ind w:left="160" w:hanging="160"/>
      </w:pPr>
      <w:bookmarkStart w:id="33" w:name="_ENREF_13"/>
      <w:r w:rsidRPr="00A01749">
        <w:t xml:space="preserve">Reyes, A. (2001). INFLUENCE OF DENDRITIC CONDUCTANCES ON THE INPUT-OUTPUT PROPERTIES OF NEURONS. </w:t>
      </w:r>
      <w:r w:rsidRPr="00A01749">
        <w:rPr>
          <w:i/>
        </w:rPr>
        <w:t>Annual Review of Neuroscience</w:t>
      </w:r>
      <w:r w:rsidRPr="00A01749">
        <w:t xml:space="preserve"> 24(1)</w:t>
      </w:r>
      <w:r w:rsidRPr="00A01749">
        <w:rPr>
          <w:b/>
        </w:rPr>
        <w:t>,</w:t>
      </w:r>
      <w:r w:rsidRPr="00A01749">
        <w:t xml:space="preserve"> 653-675.</w:t>
      </w:r>
      <w:bookmarkEnd w:id="33"/>
    </w:p>
    <w:p w14:paraId="29D7E466" w14:textId="77777777" w:rsidR="00A01749" w:rsidRPr="00A01749" w:rsidRDefault="00A01749" w:rsidP="00A01749">
      <w:pPr>
        <w:pStyle w:val="EndNoteBibliography"/>
        <w:ind w:left="160" w:hanging="160"/>
      </w:pPr>
      <w:bookmarkStart w:id="34" w:name="_ENREF_14"/>
      <w:r w:rsidRPr="00A01749">
        <w:t xml:space="preserve">Rudolph, M., Piwkowska, Z., Badoual, M., Bal, T., and Destexhe, A. (2004). A method to estimate synaptic conductances from membrane potential fluctuations. </w:t>
      </w:r>
      <w:r w:rsidRPr="00A01749">
        <w:rPr>
          <w:i/>
        </w:rPr>
        <w:t>Journal of Neurophysiology</w:t>
      </w:r>
      <w:r w:rsidRPr="00A01749">
        <w:t xml:space="preserve"> 91(6)</w:t>
      </w:r>
      <w:r w:rsidRPr="00A01749">
        <w:rPr>
          <w:b/>
        </w:rPr>
        <w:t>,</w:t>
      </w:r>
      <w:r w:rsidRPr="00A01749">
        <w:t xml:space="preserve"> 2884-2896.</w:t>
      </w:r>
      <w:bookmarkEnd w:id="34"/>
    </w:p>
    <w:p w14:paraId="1D1E0F03" w14:textId="77777777" w:rsidR="00A01749" w:rsidRPr="00A01749" w:rsidRDefault="00A01749" w:rsidP="00A01749">
      <w:pPr>
        <w:pStyle w:val="EndNoteBibliography"/>
        <w:ind w:left="160" w:hanging="160"/>
      </w:pPr>
      <w:bookmarkStart w:id="35" w:name="_ENREF_15"/>
      <w:r w:rsidRPr="00A01749">
        <w:t xml:space="preserve">Schaefer, A.T., Larkum, M.E., Sakmann, B., and Roth, A. (2003). Coincidence detection in pyramidal neurons is tuned by their dendritic branching pattern. </w:t>
      </w:r>
      <w:r w:rsidRPr="00A01749">
        <w:rPr>
          <w:i/>
        </w:rPr>
        <w:t>Journal of Neurophysiology</w:t>
      </w:r>
      <w:r w:rsidRPr="00A01749">
        <w:t xml:space="preserve"> 89(6)</w:t>
      </w:r>
      <w:r w:rsidRPr="00A01749">
        <w:rPr>
          <w:b/>
        </w:rPr>
        <w:t>,</w:t>
      </w:r>
      <w:r w:rsidRPr="00A01749">
        <w:t xml:space="preserve"> 3143-3154.</w:t>
      </w:r>
      <w:bookmarkEnd w:id="35"/>
    </w:p>
    <w:p w14:paraId="2A6CC64A" w14:textId="77777777" w:rsidR="00A01749" w:rsidRPr="00A01749" w:rsidRDefault="00A01749" w:rsidP="00A01749">
      <w:pPr>
        <w:pStyle w:val="EndNoteBibliography"/>
        <w:ind w:left="160" w:hanging="160"/>
      </w:pPr>
      <w:bookmarkStart w:id="36" w:name="_ENREF_16"/>
      <w:r w:rsidRPr="00A01749">
        <w:t xml:space="preserve">Spruston, N. (2008). Pyramidal neurons: dendritic structure and synaptic integration. </w:t>
      </w:r>
      <w:r w:rsidRPr="00A01749">
        <w:rPr>
          <w:i/>
        </w:rPr>
        <w:t>Nature Reviews Neuroscience</w:t>
      </w:r>
      <w:r w:rsidRPr="00A01749">
        <w:t xml:space="preserve"> 9(3)</w:t>
      </w:r>
      <w:r w:rsidRPr="00A01749">
        <w:rPr>
          <w:b/>
        </w:rPr>
        <w:t>,</w:t>
      </w:r>
      <w:r w:rsidRPr="00A01749">
        <w:t xml:space="preserve"> 206-221.</w:t>
      </w:r>
      <w:bookmarkEnd w:id="36"/>
    </w:p>
    <w:p w14:paraId="57FC11C8" w14:textId="77777777" w:rsidR="00A01749" w:rsidRPr="00A01749" w:rsidRDefault="00A01749" w:rsidP="00A01749">
      <w:pPr>
        <w:pStyle w:val="EndNoteBibliography"/>
        <w:ind w:left="160" w:hanging="160"/>
      </w:pPr>
      <w:bookmarkStart w:id="37" w:name="_ENREF_17"/>
      <w:r w:rsidRPr="00A01749">
        <w:t xml:space="preserve">Williams, S.R., and Stuart, G.J. (2003). Role of dendritic synapse location in the control of action potential output. </w:t>
      </w:r>
      <w:r w:rsidRPr="00A01749">
        <w:rPr>
          <w:i/>
        </w:rPr>
        <w:t>Trends in Neurosciences</w:t>
      </w:r>
      <w:r w:rsidRPr="00A01749">
        <w:t xml:space="preserve"> 26(3)</w:t>
      </w:r>
      <w:r w:rsidRPr="00A01749">
        <w:rPr>
          <w:b/>
        </w:rPr>
        <w:t>,</w:t>
      </w:r>
      <w:r w:rsidRPr="00A01749">
        <w:t xml:space="preserve"> 147.</w:t>
      </w:r>
      <w:bookmarkEnd w:id="37"/>
    </w:p>
    <w:p w14:paraId="3A0FAF3A" w14:textId="77777777" w:rsidR="00A01749" w:rsidRPr="00A01749" w:rsidRDefault="00A01749" w:rsidP="00A01749">
      <w:pPr>
        <w:pStyle w:val="EndNoteBibliography"/>
        <w:ind w:left="160" w:hanging="160"/>
      </w:pPr>
      <w:bookmarkStart w:id="38" w:name="_ENREF_18"/>
      <w:r w:rsidRPr="00A01749">
        <w:t xml:space="preserve">Yi, G.S., Wang, J., Wei, X.L., Tsang, K.M., Chan, W.L., Deng, B., et al. (2014). Exploring how extracellular electric field modulates neuron activity through dynamical analysis of a two-compartment neuron model. </w:t>
      </w:r>
      <w:r w:rsidRPr="00A01749">
        <w:rPr>
          <w:i/>
        </w:rPr>
        <w:t>Journal of Computational Neuroscience</w:t>
      </w:r>
      <w:r w:rsidRPr="00A01749">
        <w:t xml:space="preserve"> 36(3)</w:t>
      </w:r>
      <w:r w:rsidRPr="00A01749">
        <w:rPr>
          <w:b/>
        </w:rPr>
        <w:t>,</w:t>
      </w:r>
      <w:r w:rsidRPr="00A01749">
        <w:t xml:space="preserve"> 383.</w:t>
      </w:r>
      <w:bookmarkEnd w:id="38"/>
    </w:p>
    <w:p w14:paraId="37F3395B" w14:textId="3591EBCC" w:rsidR="00880C6E" w:rsidRPr="00D74B81" w:rsidRDefault="001C5EDE" w:rsidP="007104EB">
      <w:pPr>
        <w:spacing w:line="360" w:lineRule="auto"/>
        <w:rPr>
          <w:rFonts w:cs="Times New Roman"/>
          <w:sz w:val="24"/>
          <w:szCs w:val="24"/>
          <w:lang w:val="en-GB"/>
        </w:rPr>
      </w:pPr>
      <w:r w:rsidRPr="00194EEB">
        <w:rPr>
          <w:rFonts w:cs="Times New Roman"/>
          <w:sz w:val="24"/>
          <w:szCs w:val="24"/>
          <w:lang w:val="en-GB"/>
        </w:rPr>
        <w:fldChar w:fldCharType="end"/>
      </w:r>
    </w:p>
    <w:sectPr w:rsidR="00880C6E" w:rsidRPr="00D74B81" w:rsidSect="002467B9">
      <w:pgSz w:w="11906" w:h="16838"/>
      <w:pgMar w:top="1440" w:right="1077" w:bottom="1440" w:left="107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E20D7F1" w14:textId="77777777" w:rsidR="009B19B0" w:rsidRDefault="009B19B0" w:rsidP="002C0E76">
      <w:r>
        <w:separator/>
      </w:r>
    </w:p>
  </w:endnote>
  <w:endnote w:type="continuationSeparator" w:id="0">
    <w:p w14:paraId="78EF2A40" w14:textId="77777777" w:rsidR="009B19B0" w:rsidRDefault="009B19B0" w:rsidP="002C0E76">
      <w:r>
        <w:continuationSeparator/>
      </w:r>
    </w:p>
  </w:endnote>
  <w:endnote w:type="continuationNotice" w:id="1">
    <w:p w14:paraId="248D76AC" w14:textId="77777777" w:rsidR="009B19B0" w:rsidRDefault="009B19B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SimHei">
    <w:altName w:val="SimHei"/>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Helvetica Neue LT Std">
    <w:altName w:val="宋体"/>
    <w:charset w:val="00"/>
    <w:family w:val="swiss"/>
    <w:pitch w:val="variable"/>
    <w:sig w:usb0="E50002FF" w:usb1="500079DB" w:usb2="00000010" w:usb3="00000000" w:csb0="0000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8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94C34D5" w14:textId="77777777" w:rsidR="009B19B0" w:rsidRDefault="009B19B0" w:rsidP="002C0E76">
      <w:r>
        <w:separator/>
      </w:r>
    </w:p>
  </w:footnote>
  <w:footnote w:type="continuationSeparator" w:id="0">
    <w:p w14:paraId="15E77389" w14:textId="77777777" w:rsidR="009B19B0" w:rsidRDefault="009B19B0" w:rsidP="002C0E76">
      <w:r>
        <w:continuationSeparator/>
      </w:r>
    </w:p>
  </w:footnote>
  <w:footnote w:type="continuationNotice" w:id="1">
    <w:p w14:paraId="442940F5" w14:textId="77777777" w:rsidR="009B19B0" w:rsidRDefault="009B19B0"/>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A748E0DC"/>
    <w:lvl w:ilvl="0">
      <w:start w:val="1"/>
      <w:numFmt w:val="decimal"/>
      <w:pStyle w:val="ListNumber5"/>
      <w:lvlText w:val="%1."/>
      <w:lvlJc w:val="left"/>
      <w:pPr>
        <w:tabs>
          <w:tab w:val="num" w:pos="2040"/>
        </w:tabs>
        <w:ind w:leftChars="800" w:left="2040" w:hangingChars="200" w:hanging="360"/>
      </w:pPr>
    </w:lvl>
  </w:abstractNum>
  <w:abstractNum w:abstractNumId="1" w15:restartNumberingAfterBreak="0">
    <w:nsid w:val="FFFFFF7D"/>
    <w:multiLevelType w:val="singleLevel"/>
    <w:tmpl w:val="568CD18E"/>
    <w:lvl w:ilvl="0">
      <w:start w:val="1"/>
      <w:numFmt w:val="decimal"/>
      <w:pStyle w:val="ListNumber4"/>
      <w:lvlText w:val="%1."/>
      <w:lvlJc w:val="left"/>
      <w:pPr>
        <w:tabs>
          <w:tab w:val="num" w:pos="1620"/>
        </w:tabs>
        <w:ind w:leftChars="600" w:left="1620" w:hangingChars="200" w:hanging="360"/>
      </w:pPr>
    </w:lvl>
  </w:abstractNum>
  <w:abstractNum w:abstractNumId="2" w15:restartNumberingAfterBreak="0">
    <w:nsid w:val="FFFFFF7E"/>
    <w:multiLevelType w:val="singleLevel"/>
    <w:tmpl w:val="9DEA9E74"/>
    <w:lvl w:ilvl="0">
      <w:start w:val="1"/>
      <w:numFmt w:val="decimal"/>
      <w:pStyle w:val="ListNumber3"/>
      <w:lvlText w:val="%1."/>
      <w:lvlJc w:val="left"/>
      <w:pPr>
        <w:tabs>
          <w:tab w:val="num" w:pos="1200"/>
        </w:tabs>
        <w:ind w:leftChars="400" w:left="1200" w:hangingChars="200" w:hanging="360"/>
      </w:pPr>
    </w:lvl>
  </w:abstractNum>
  <w:abstractNum w:abstractNumId="3" w15:restartNumberingAfterBreak="0">
    <w:nsid w:val="FFFFFF7F"/>
    <w:multiLevelType w:val="singleLevel"/>
    <w:tmpl w:val="C9545A36"/>
    <w:lvl w:ilvl="0">
      <w:start w:val="1"/>
      <w:numFmt w:val="decimal"/>
      <w:pStyle w:val="ListNumber2"/>
      <w:lvlText w:val="%1."/>
      <w:lvlJc w:val="left"/>
      <w:pPr>
        <w:tabs>
          <w:tab w:val="num" w:pos="780"/>
        </w:tabs>
        <w:ind w:leftChars="200" w:left="780" w:hangingChars="200" w:hanging="360"/>
      </w:pPr>
    </w:lvl>
  </w:abstractNum>
  <w:abstractNum w:abstractNumId="4" w15:restartNumberingAfterBreak="0">
    <w:nsid w:val="FFFFFF80"/>
    <w:multiLevelType w:val="singleLevel"/>
    <w:tmpl w:val="220217E8"/>
    <w:lvl w:ilvl="0">
      <w:start w:val="1"/>
      <w:numFmt w:val="bullet"/>
      <w:pStyle w:val="ListBullet5"/>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F734392A"/>
    <w:lvl w:ilvl="0">
      <w:start w:val="1"/>
      <w:numFmt w:val="bullet"/>
      <w:pStyle w:val="ListBullet4"/>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A2E0FBEC"/>
    <w:lvl w:ilvl="0">
      <w:start w:val="1"/>
      <w:numFmt w:val="bullet"/>
      <w:pStyle w:val="ListBullet3"/>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0104375C"/>
    <w:lvl w:ilvl="0">
      <w:start w:val="1"/>
      <w:numFmt w:val="bullet"/>
      <w:pStyle w:val="ListBullet2"/>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9FAAE19A"/>
    <w:lvl w:ilvl="0">
      <w:start w:val="1"/>
      <w:numFmt w:val="decimal"/>
      <w:pStyle w:val="ListNumber"/>
      <w:lvlText w:val="%1."/>
      <w:lvlJc w:val="left"/>
      <w:pPr>
        <w:tabs>
          <w:tab w:val="num" w:pos="360"/>
        </w:tabs>
        <w:ind w:left="360" w:hangingChars="200" w:hanging="360"/>
      </w:pPr>
    </w:lvl>
  </w:abstractNum>
  <w:abstractNum w:abstractNumId="9" w15:restartNumberingAfterBreak="0">
    <w:nsid w:val="FFFFFF89"/>
    <w:multiLevelType w:val="singleLevel"/>
    <w:tmpl w:val="3EC21A42"/>
    <w:lvl w:ilvl="0">
      <w:start w:val="1"/>
      <w:numFmt w:val="bullet"/>
      <w:pStyle w:val="ListBullet"/>
      <w:lvlText w:val=""/>
      <w:lvlJc w:val="left"/>
      <w:pPr>
        <w:tabs>
          <w:tab w:val="num" w:pos="360"/>
        </w:tabs>
        <w:ind w:left="360" w:hangingChars="200" w:hanging="360"/>
      </w:pPr>
      <w:rPr>
        <w:rFonts w:ascii="Wingdings" w:hAnsi="Wingdings" w:hint="default"/>
      </w:rPr>
    </w:lvl>
  </w:abstractNum>
  <w:abstractNum w:abstractNumId="10" w15:restartNumberingAfterBreak="0">
    <w:nsid w:val="00000001"/>
    <w:multiLevelType w:val="hybridMultilevel"/>
    <w:tmpl w:val="AF0628F6"/>
    <w:lvl w:ilvl="0" w:tplc="6B0871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0000002"/>
    <w:multiLevelType w:val="hybridMultilevel"/>
    <w:tmpl w:val="9012AD0C"/>
    <w:lvl w:ilvl="0" w:tplc="3F88CF3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0000003"/>
    <w:multiLevelType w:val="hybridMultilevel"/>
    <w:tmpl w:val="B29CB2C6"/>
    <w:lvl w:ilvl="0" w:tplc="511050A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0000004"/>
    <w:multiLevelType w:val="hybridMultilevel"/>
    <w:tmpl w:val="5AF00C70"/>
    <w:lvl w:ilvl="0" w:tplc="30F0BE4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0000005"/>
    <w:multiLevelType w:val="hybridMultilevel"/>
    <w:tmpl w:val="70109776"/>
    <w:lvl w:ilvl="0" w:tplc="5AF4CD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0000006"/>
    <w:multiLevelType w:val="hybridMultilevel"/>
    <w:tmpl w:val="76E47354"/>
    <w:lvl w:ilvl="0" w:tplc="34D8C064">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0000007"/>
    <w:multiLevelType w:val="hybridMultilevel"/>
    <w:tmpl w:val="7B5E3C50"/>
    <w:lvl w:ilvl="0" w:tplc="C910FD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0000008"/>
    <w:multiLevelType w:val="hybridMultilevel"/>
    <w:tmpl w:val="1A50D696"/>
    <w:lvl w:ilvl="0" w:tplc="4ECEAC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0000009"/>
    <w:multiLevelType w:val="hybridMultilevel"/>
    <w:tmpl w:val="D27C9126"/>
    <w:lvl w:ilvl="0" w:tplc="2B40BE0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000000A"/>
    <w:multiLevelType w:val="hybridMultilevel"/>
    <w:tmpl w:val="4F026246"/>
    <w:lvl w:ilvl="0" w:tplc="0626446C">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000000B"/>
    <w:multiLevelType w:val="hybridMultilevel"/>
    <w:tmpl w:val="F7CAB35C"/>
    <w:lvl w:ilvl="0" w:tplc="0AA6C3C6">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000000C"/>
    <w:multiLevelType w:val="hybridMultilevel"/>
    <w:tmpl w:val="29DE6ECA"/>
    <w:lvl w:ilvl="0" w:tplc="31A0380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000000D"/>
    <w:multiLevelType w:val="hybridMultilevel"/>
    <w:tmpl w:val="C9AECAD8"/>
    <w:lvl w:ilvl="0" w:tplc="2B40BE0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000000E"/>
    <w:multiLevelType w:val="hybridMultilevel"/>
    <w:tmpl w:val="0E04F79A"/>
    <w:lvl w:ilvl="0" w:tplc="4C5003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000000F"/>
    <w:multiLevelType w:val="hybridMultilevel"/>
    <w:tmpl w:val="5C0EE9C0"/>
    <w:lvl w:ilvl="0" w:tplc="0DACF21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052512E"/>
    <w:multiLevelType w:val="hybridMultilevel"/>
    <w:tmpl w:val="395E39B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247687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7" w15:restartNumberingAfterBreak="0">
    <w:nsid w:val="1B3F7FB6"/>
    <w:multiLevelType w:val="hybridMultilevel"/>
    <w:tmpl w:val="9D66CA7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302D66A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9" w15:restartNumberingAfterBreak="0">
    <w:nsid w:val="397A4CA2"/>
    <w:multiLevelType w:val="hybridMultilevel"/>
    <w:tmpl w:val="B20E5EAC"/>
    <w:lvl w:ilvl="0" w:tplc="87F4170C">
      <w:start w:val="1"/>
      <w:numFmt w:val="decimal"/>
      <w:lvlText w:val="%1."/>
      <w:lvlJc w:val="left"/>
      <w:pPr>
        <w:ind w:left="225" w:hanging="225"/>
      </w:pPr>
      <w:rPr>
        <w:rFonts w:hint="default"/>
        <w:sz w:val="17"/>
        <w:szCs w:val="17"/>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46D50F74"/>
    <w:multiLevelType w:val="hybridMultilevel"/>
    <w:tmpl w:val="41467876"/>
    <w:lvl w:ilvl="0" w:tplc="4B2A168C">
      <w:start w:val="2"/>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487A2675"/>
    <w:multiLevelType w:val="hybridMultilevel"/>
    <w:tmpl w:val="64A8E278"/>
    <w:lvl w:ilvl="0" w:tplc="D3DE8BF6">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4EE974F3"/>
    <w:multiLevelType w:val="hybridMultilevel"/>
    <w:tmpl w:val="E618CAE8"/>
    <w:lvl w:ilvl="0" w:tplc="A83A24B6">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511D05BD"/>
    <w:multiLevelType w:val="hybridMultilevel"/>
    <w:tmpl w:val="8E3403D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5A5A64D9"/>
    <w:multiLevelType w:val="hybridMultilevel"/>
    <w:tmpl w:val="F552D23A"/>
    <w:lvl w:ilvl="0" w:tplc="3A38DA4A">
      <w:start w:val="2"/>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68875758"/>
    <w:multiLevelType w:val="hybridMultilevel"/>
    <w:tmpl w:val="603C37D8"/>
    <w:lvl w:ilvl="0" w:tplc="208A91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D040B3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7" w15:restartNumberingAfterBreak="0">
    <w:nsid w:val="6DED692B"/>
    <w:multiLevelType w:val="hybridMultilevel"/>
    <w:tmpl w:val="CD26C7E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71E1E2E"/>
    <w:multiLevelType w:val="hybridMultilevel"/>
    <w:tmpl w:val="FF343AD6"/>
    <w:lvl w:ilvl="0" w:tplc="D3DE8BF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97B3D8C"/>
    <w:multiLevelType w:val="hybridMultilevel"/>
    <w:tmpl w:val="87CE789E"/>
    <w:lvl w:ilvl="0" w:tplc="3C3653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2"/>
  </w:num>
  <w:num w:numId="2">
    <w:abstractNumId w:val="10"/>
  </w:num>
  <w:num w:numId="3">
    <w:abstractNumId w:val="11"/>
  </w:num>
  <w:num w:numId="4">
    <w:abstractNumId w:val="12"/>
  </w:num>
  <w:num w:numId="5">
    <w:abstractNumId w:val="13"/>
  </w:num>
  <w:num w:numId="6">
    <w:abstractNumId w:val="14"/>
  </w:num>
  <w:num w:numId="7">
    <w:abstractNumId w:val="15"/>
  </w:num>
  <w:num w:numId="8">
    <w:abstractNumId w:val="16"/>
  </w:num>
  <w:num w:numId="9">
    <w:abstractNumId w:val="17"/>
  </w:num>
  <w:num w:numId="10">
    <w:abstractNumId w:val="18"/>
  </w:num>
  <w:num w:numId="11">
    <w:abstractNumId w:val="19"/>
  </w:num>
  <w:num w:numId="12">
    <w:abstractNumId w:val="21"/>
  </w:num>
  <w:num w:numId="13">
    <w:abstractNumId w:val="20"/>
  </w:num>
  <w:num w:numId="14">
    <w:abstractNumId w:val="23"/>
  </w:num>
  <w:num w:numId="15">
    <w:abstractNumId w:val="22"/>
  </w:num>
  <w:num w:numId="16">
    <w:abstractNumId w:val="24"/>
  </w:num>
  <w:num w:numId="17">
    <w:abstractNumId w:val="25"/>
  </w:num>
  <w:num w:numId="18">
    <w:abstractNumId w:val="27"/>
  </w:num>
  <w:num w:numId="19">
    <w:abstractNumId w:val="39"/>
  </w:num>
  <w:num w:numId="20">
    <w:abstractNumId w:val="33"/>
  </w:num>
  <w:num w:numId="21">
    <w:abstractNumId w:val="29"/>
  </w:num>
  <w:num w:numId="22">
    <w:abstractNumId w:val="8"/>
  </w:num>
  <w:num w:numId="23">
    <w:abstractNumId w:val="3"/>
  </w:num>
  <w:num w:numId="24">
    <w:abstractNumId w:val="2"/>
  </w:num>
  <w:num w:numId="25">
    <w:abstractNumId w:val="1"/>
  </w:num>
  <w:num w:numId="26">
    <w:abstractNumId w:val="0"/>
  </w:num>
  <w:num w:numId="27">
    <w:abstractNumId w:val="9"/>
  </w:num>
  <w:num w:numId="28">
    <w:abstractNumId w:val="7"/>
  </w:num>
  <w:num w:numId="29">
    <w:abstractNumId w:val="6"/>
  </w:num>
  <w:num w:numId="30">
    <w:abstractNumId w:val="5"/>
  </w:num>
  <w:num w:numId="31">
    <w:abstractNumId w:val="4"/>
  </w:num>
  <w:num w:numId="32">
    <w:abstractNumId w:val="35"/>
  </w:num>
  <w:num w:numId="33">
    <w:abstractNumId w:val="34"/>
  </w:num>
  <w:num w:numId="34">
    <w:abstractNumId w:val="30"/>
  </w:num>
  <w:num w:numId="35">
    <w:abstractNumId w:val="37"/>
  </w:num>
  <w:num w:numId="36">
    <w:abstractNumId w:val="38"/>
  </w:num>
  <w:num w:numId="37">
    <w:abstractNumId w:val="31"/>
  </w:num>
  <w:num w:numId="38">
    <w:abstractNumId w:val="36"/>
  </w:num>
  <w:num w:numId="39">
    <w:abstractNumId w:val="26"/>
  </w:num>
  <w:num w:numId="40">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isplayBackgroundShape/>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zh-CN" w:vendorID="64" w:dllVersion="5" w:nlCheck="1" w:checkStyle="1"/>
  <w:activeWritingStyle w:appName="MSWord" w:lang="en-GB" w:vendorID="64" w:dllVersion="0" w:nlCheck="1" w:checkStyle="0"/>
  <w:activeWritingStyle w:appName="MSWord" w:lang="en-US" w:vendorID="64" w:dllVersion="0" w:nlCheck="1" w:checkStyle="0"/>
  <w:activeWritingStyle w:appName="MSWord" w:lang="en-GB" w:vendorID="64" w:dllVersion="4096" w:nlCheck="1" w:checkStyle="0"/>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o:colormru v:ext="edit" colors="#cbe9cf,#c7edcc"/>
    </o:shapedefaults>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Frontiers-Science&lt;/Style&gt;&lt;LeftDelim&gt;{&lt;/LeftDelim&gt;&lt;RightDelim&gt;}&lt;/RightDelim&gt;&lt;FontName&gt;Times New Roman&lt;/FontName&gt;&lt;FontSize&gt;12&lt;/FontSize&gt;&lt;ReflistTitle&gt;&lt;/ReflistTitle&gt;&lt;StartingRefnum&gt;1&lt;/StartingRefnum&gt;&lt;FirstLineIndent&gt;0&lt;/FirstLineIndent&gt;&lt;HangingIndent&gt;170&lt;/HangingIndent&gt;&lt;LineSpacing&gt;1&lt;/LineSpacing&gt;&lt;SpaceAfter&gt;0&lt;/SpaceAfter&gt;&lt;HyperlinksEnabled&gt;1&lt;/HyperlinksEnabled&gt;&lt;HyperlinksVisible&gt;0&lt;/HyperlinksVisible&gt;&lt;EnableBibliographyCategories&gt;0&lt;/EnableBibliographyCategories&gt;&lt;/ENLayout&gt;"/>
    <w:docVar w:name="EN.Libraries" w:val="&lt;Libraries&gt;&lt;item db-id=&quot;x9ea9ffe4vxwrjezszn5d2vptzdfpfzwvpr2&quot;&gt;My EndNote Library&lt;record-ids&gt;&lt;item&gt;95&lt;/item&gt;&lt;item&gt;96&lt;/item&gt;&lt;item&gt;98&lt;/item&gt;&lt;item&gt;99&lt;/item&gt;&lt;item&gt;100&lt;/item&gt;&lt;item&gt;101&lt;/item&gt;&lt;item&gt;102&lt;/item&gt;&lt;item&gt;103&lt;/item&gt;&lt;item&gt;104&lt;/item&gt;&lt;item&gt;105&lt;/item&gt;&lt;item&gt;106&lt;/item&gt;&lt;item&gt;107&lt;/item&gt;&lt;item&gt;108&lt;/item&gt;&lt;item&gt;109&lt;/item&gt;&lt;item&gt;110&lt;/item&gt;&lt;item&gt;111&lt;/item&gt;&lt;item&gt;230&lt;/item&gt;&lt;/record-ids&gt;&lt;/item&gt;&lt;/Libraries&gt;"/>
  </w:docVars>
  <w:rsids>
    <w:rsidRoot w:val="00880C6E"/>
    <w:rsid w:val="000000FB"/>
    <w:rsid w:val="000001A1"/>
    <w:rsid w:val="000006AA"/>
    <w:rsid w:val="00001339"/>
    <w:rsid w:val="00001F42"/>
    <w:rsid w:val="000031EC"/>
    <w:rsid w:val="0000356D"/>
    <w:rsid w:val="00004B84"/>
    <w:rsid w:val="00004CDC"/>
    <w:rsid w:val="00006887"/>
    <w:rsid w:val="00007651"/>
    <w:rsid w:val="00007DA7"/>
    <w:rsid w:val="00010E2C"/>
    <w:rsid w:val="000110B5"/>
    <w:rsid w:val="000117D7"/>
    <w:rsid w:val="00011905"/>
    <w:rsid w:val="000122D8"/>
    <w:rsid w:val="00012B2E"/>
    <w:rsid w:val="00012BE2"/>
    <w:rsid w:val="00012D08"/>
    <w:rsid w:val="00012DFB"/>
    <w:rsid w:val="00013B5F"/>
    <w:rsid w:val="0001447B"/>
    <w:rsid w:val="00014F3F"/>
    <w:rsid w:val="00015143"/>
    <w:rsid w:val="000154AD"/>
    <w:rsid w:val="00015C2D"/>
    <w:rsid w:val="00017541"/>
    <w:rsid w:val="00017D9B"/>
    <w:rsid w:val="000205A5"/>
    <w:rsid w:val="000216B9"/>
    <w:rsid w:val="00021B8C"/>
    <w:rsid w:val="00022061"/>
    <w:rsid w:val="00022AB2"/>
    <w:rsid w:val="0002343F"/>
    <w:rsid w:val="0002394B"/>
    <w:rsid w:val="000239B0"/>
    <w:rsid w:val="00023FC8"/>
    <w:rsid w:val="00025013"/>
    <w:rsid w:val="00025C4D"/>
    <w:rsid w:val="00026439"/>
    <w:rsid w:val="00026C2F"/>
    <w:rsid w:val="00026F4D"/>
    <w:rsid w:val="000279BA"/>
    <w:rsid w:val="00027A71"/>
    <w:rsid w:val="0003010A"/>
    <w:rsid w:val="00030772"/>
    <w:rsid w:val="00030EC4"/>
    <w:rsid w:val="00031215"/>
    <w:rsid w:val="000312B8"/>
    <w:rsid w:val="000313C1"/>
    <w:rsid w:val="00031A6A"/>
    <w:rsid w:val="00031A74"/>
    <w:rsid w:val="0003238F"/>
    <w:rsid w:val="0003264E"/>
    <w:rsid w:val="00032914"/>
    <w:rsid w:val="000329F7"/>
    <w:rsid w:val="00032A75"/>
    <w:rsid w:val="00032B6E"/>
    <w:rsid w:val="0003347A"/>
    <w:rsid w:val="00033A26"/>
    <w:rsid w:val="00033C24"/>
    <w:rsid w:val="00033D2A"/>
    <w:rsid w:val="00033D88"/>
    <w:rsid w:val="00033DBD"/>
    <w:rsid w:val="00034698"/>
    <w:rsid w:val="00035881"/>
    <w:rsid w:val="00035BE2"/>
    <w:rsid w:val="000363B5"/>
    <w:rsid w:val="00036DA2"/>
    <w:rsid w:val="000376AA"/>
    <w:rsid w:val="000376C3"/>
    <w:rsid w:val="00037B01"/>
    <w:rsid w:val="00037EFA"/>
    <w:rsid w:val="00040714"/>
    <w:rsid w:val="00040B03"/>
    <w:rsid w:val="00041949"/>
    <w:rsid w:val="0004253E"/>
    <w:rsid w:val="00042923"/>
    <w:rsid w:val="00042AAA"/>
    <w:rsid w:val="0004320C"/>
    <w:rsid w:val="00043CF7"/>
    <w:rsid w:val="0004411A"/>
    <w:rsid w:val="00044298"/>
    <w:rsid w:val="00044F1E"/>
    <w:rsid w:val="00045502"/>
    <w:rsid w:val="00045668"/>
    <w:rsid w:val="00046B20"/>
    <w:rsid w:val="000479E7"/>
    <w:rsid w:val="00047BA3"/>
    <w:rsid w:val="00050057"/>
    <w:rsid w:val="00050961"/>
    <w:rsid w:val="00050EDE"/>
    <w:rsid w:val="00050F1D"/>
    <w:rsid w:val="0005136B"/>
    <w:rsid w:val="00051CD8"/>
    <w:rsid w:val="00052A44"/>
    <w:rsid w:val="00054982"/>
    <w:rsid w:val="00055053"/>
    <w:rsid w:val="00055BD3"/>
    <w:rsid w:val="000561FB"/>
    <w:rsid w:val="00056F82"/>
    <w:rsid w:val="00056FAC"/>
    <w:rsid w:val="00057A77"/>
    <w:rsid w:val="0006020C"/>
    <w:rsid w:val="00060C37"/>
    <w:rsid w:val="00060E4B"/>
    <w:rsid w:val="00062314"/>
    <w:rsid w:val="00063379"/>
    <w:rsid w:val="00063551"/>
    <w:rsid w:val="0006377A"/>
    <w:rsid w:val="00064673"/>
    <w:rsid w:val="00064B1E"/>
    <w:rsid w:val="00066246"/>
    <w:rsid w:val="00066934"/>
    <w:rsid w:val="00066AB2"/>
    <w:rsid w:val="000708E4"/>
    <w:rsid w:val="00071277"/>
    <w:rsid w:val="00071EC1"/>
    <w:rsid w:val="00073642"/>
    <w:rsid w:val="0007406E"/>
    <w:rsid w:val="0007525C"/>
    <w:rsid w:val="000752ED"/>
    <w:rsid w:val="00075888"/>
    <w:rsid w:val="00075B07"/>
    <w:rsid w:val="00075D15"/>
    <w:rsid w:val="000769BD"/>
    <w:rsid w:val="00076C5A"/>
    <w:rsid w:val="00076C92"/>
    <w:rsid w:val="00076F0C"/>
    <w:rsid w:val="0007783C"/>
    <w:rsid w:val="00077BF1"/>
    <w:rsid w:val="00080112"/>
    <w:rsid w:val="00080D68"/>
    <w:rsid w:val="00082258"/>
    <w:rsid w:val="00082A1A"/>
    <w:rsid w:val="00082A1B"/>
    <w:rsid w:val="00082F5A"/>
    <w:rsid w:val="00084480"/>
    <w:rsid w:val="00084C37"/>
    <w:rsid w:val="00085278"/>
    <w:rsid w:val="000854E6"/>
    <w:rsid w:val="00085B3E"/>
    <w:rsid w:val="00087435"/>
    <w:rsid w:val="00090400"/>
    <w:rsid w:val="0009050C"/>
    <w:rsid w:val="000909C3"/>
    <w:rsid w:val="00090CAA"/>
    <w:rsid w:val="00092974"/>
    <w:rsid w:val="00092AE0"/>
    <w:rsid w:val="00093BDA"/>
    <w:rsid w:val="000953E9"/>
    <w:rsid w:val="000971D5"/>
    <w:rsid w:val="000977F3"/>
    <w:rsid w:val="00097B19"/>
    <w:rsid w:val="000A098F"/>
    <w:rsid w:val="000A0C81"/>
    <w:rsid w:val="000A26A6"/>
    <w:rsid w:val="000A2764"/>
    <w:rsid w:val="000A4E37"/>
    <w:rsid w:val="000A513B"/>
    <w:rsid w:val="000A5374"/>
    <w:rsid w:val="000A6595"/>
    <w:rsid w:val="000B0592"/>
    <w:rsid w:val="000B263D"/>
    <w:rsid w:val="000B2A4F"/>
    <w:rsid w:val="000B4629"/>
    <w:rsid w:val="000B472E"/>
    <w:rsid w:val="000B47C1"/>
    <w:rsid w:val="000B6E85"/>
    <w:rsid w:val="000C0451"/>
    <w:rsid w:val="000C1106"/>
    <w:rsid w:val="000C1197"/>
    <w:rsid w:val="000C239B"/>
    <w:rsid w:val="000C2920"/>
    <w:rsid w:val="000C36E4"/>
    <w:rsid w:val="000C3C5B"/>
    <w:rsid w:val="000C5492"/>
    <w:rsid w:val="000C6459"/>
    <w:rsid w:val="000C649F"/>
    <w:rsid w:val="000C6A84"/>
    <w:rsid w:val="000C6DA8"/>
    <w:rsid w:val="000D0BA3"/>
    <w:rsid w:val="000D184D"/>
    <w:rsid w:val="000D192B"/>
    <w:rsid w:val="000D2121"/>
    <w:rsid w:val="000D2E3C"/>
    <w:rsid w:val="000D4315"/>
    <w:rsid w:val="000D667A"/>
    <w:rsid w:val="000D7506"/>
    <w:rsid w:val="000D7584"/>
    <w:rsid w:val="000D7F25"/>
    <w:rsid w:val="000E0551"/>
    <w:rsid w:val="000E194A"/>
    <w:rsid w:val="000E2971"/>
    <w:rsid w:val="000E2A43"/>
    <w:rsid w:val="000E3162"/>
    <w:rsid w:val="000E31D5"/>
    <w:rsid w:val="000E3AF3"/>
    <w:rsid w:val="000E3B03"/>
    <w:rsid w:val="000E4FDF"/>
    <w:rsid w:val="000E5DA0"/>
    <w:rsid w:val="000E63B0"/>
    <w:rsid w:val="000E663B"/>
    <w:rsid w:val="000E7CF5"/>
    <w:rsid w:val="000E7E75"/>
    <w:rsid w:val="000E7FF5"/>
    <w:rsid w:val="000F01F2"/>
    <w:rsid w:val="000F146C"/>
    <w:rsid w:val="000F15EB"/>
    <w:rsid w:val="000F1662"/>
    <w:rsid w:val="000F382D"/>
    <w:rsid w:val="000F423B"/>
    <w:rsid w:val="000F4C59"/>
    <w:rsid w:val="000F5086"/>
    <w:rsid w:val="000F5382"/>
    <w:rsid w:val="000F5761"/>
    <w:rsid w:val="000F5AE0"/>
    <w:rsid w:val="000F695D"/>
    <w:rsid w:val="00100C0F"/>
    <w:rsid w:val="00102B84"/>
    <w:rsid w:val="00102BB1"/>
    <w:rsid w:val="00102DB9"/>
    <w:rsid w:val="00102ED5"/>
    <w:rsid w:val="00103853"/>
    <w:rsid w:val="00105792"/>
    <w:rsid w:val="00105901"/>
    <w:rsid w:val="001059EC"/>
    <w:rsid w:val="001078D9"/>
    <w:rsid w:val="00110A6D"/>
    <w:rsid w:val="001115CB"/>
    <w:rsid w:val="00111733"/>
    <w:rsid w:val="00111FDF"/>
    <w:rsid w:val="0011311A"/>
    <w:rsid w:val="00113C4C"/>
    <w:rsid w:val="00113CA0"/>
    <w:rsid w:val="00113EA0"/>
    <w:rsid w:val="00114C01"/>
    <w:rsid w:val="00115456"/>
    <w:rsid w:val="00116913"/>
    <w:rsid w:val="00117C9F"/>
    <w:rsid w:val="00117F75"/>
    <w:rsid w:val="00122415"/>
    <w:rsid w:val="001229A6"/>
    <w:rsid w:val="00123971"/>
    <w:rsid w:val="00123AA6"/>
    <w:rsid w:val="00123BAE"/>
    <w:rsid w:val="0012448F"/>
    <w:rsid w:val="00124EC4"/>
    <w:rsid w:val="00125110"/>
    <w:rsid w:val="00125528"/>
    <w:rsid w:val="00126292"/>
    <w:rsid w:val="001267C1"/>
    <w:rsid w:val="00126D10"/>
    <w:rsid w:val="001271D2"/>
    <w:rsid w:val="00130D88"/>
    <w:rsid w:val="00131472"/>
    <w:rsid w:val="00136B50"/>
    <w:rsid w:val="001373F8"/>
    <w:rsid w:val="00137550"/>
    <w:rsid w:val="001400FE"/>
    <w:rsid w:val="00142444"/>
    <w:rsid w:val="00142821"/>
    <w:rsid w:val="00142A33"/>
    <w:rsid w:val="00142BE6"/>
    <w:rsid w:val="00143ECA"/>
    <w:rsid w:val="00144009"/>
    <w:rsid w:val="001461C7"/>
    <w:rsid w:val="001479C6"/>
    <w:rsid w:val="00151A47"/>
    <w:rsid w:val="00151BDD"/>
    <w:rsid w:val="00151C95"/>
    <w:rsid w:val="001523B0"/>
    <w:rsid w:val="00154782"/>
    <w:rsid w:val="0015535F"/>
    <w:rsid w:val="001555F8"/>
    <w:rsid w:val="00155C83"/>
    <w:rsid w:val="001561A9"/>
    <w:rsid w:val="001571F6"/>
    <w:rsid w:val="00157428"/>
    <w:rsid w:val="00157580"/>
    <w:rsid w:val="00157A46"/>
    <w:rsid w:val="00160765"/>
    <w:rsid w:val="0016080F"/>
    <w:rsid w:val="00160BEC"/>
    <w:rsid w:val="001615F7"/>
    <w:rsid w:val="0016173A"/>
    <w:rsid w:val="00161A6E"/>
    <w:rsid w:val="00161C2A"/>
    <w:rsid w:val="00161D5F"/>
    <w:rsid w:val="00162CB9"/>
    <w:rsid w:val="00162F34"/>
    <w:rsid w:val="00163848"/>
    <w:rsid w:val="001650AD"/>
    <w:rsid w:val="001653B5"/>
    <w:rsid w:val="00167A92"/>
    <w:rsid w:val="00167BE7"/>
    <w:rsid w:val="00167CAB"/>
    <w:rsid w:val="0017036A"/>
    <w:rsid w:val="001703C1"/>
    <w:rsid w:val="00170A20"/>
    <w:rsid w:val="0017187C"/>
    <w:rsid w:val="00171AE7"/>
    <w:rsid w:val="00171FF0"/>
    <w:rsid w:val="00172DEC"/>
    <w:rsid w:val="00173951"/>
    <w:rsid w:val="00174253"/>
    <w:rsid w:val="001757B6"/>
    <w:rsid w:val="00176298"/>
    <w:rsid w:val="001777BC"/>
    <w:rsid w:val="00180588"/>
    <w:rsid w:val="00180752"/>
    <w:rsid w:val="00180768"/>
    <w:rsid w:val="001808FC"/>
    <w:rsid w:val="00180D93"/>
    <w:rsid w:val="001811B1"/>
    <w:rsid w:val="001818C7"/>
    <w:rsid w:val="0018329E"/>
    <w:rsid w:val="00183A1F"/>
    <w:rsid w:val="00183EDD"/>
    <w:rsid w:val="00183F21"/>
    <w:rsid w:val="00184F2A"/>
    <w:rsid w:val="001850B3"/>
    <w:rsid w:val="00186926"/>
    <w:rsid w:val="001904E1"/>
    <w:rsid w:val="001904FB"/>
    <w:rsid w:val="00190639"/>
    <w:rsid w:val="00190B85"/>
    <w:rsid w:val="00190EDF"/>
    <w:rsid w:val="00193599"/>
    <w:rsid w:val="00193B29"/>
    <w:rsid w:val="0019450C"/>
    <w:rsid w:val="00194781"/>
    <w:rsid w:val="001947F6"/>
    <w:rsid w:val="00194EEB"/>
    <w:rsid w:val="00195370"/>
    <w:rsid w:val="00197178"/>
    <w:rsid w:val="001A0387"/>
    <w:rsid w:val="001A1C1E"/>
    <w:rsid w:val="001A2323"/>
    <w:rsid w:val="001A2705"/>
    <w:rsid w:val="001A286E"/>
    <w:rsid w:val="001A3277"/>
    <w:rsid w:val="001A3981"/>
    <w:rsid w:val="001A3D82"/>
    <w:rsid w:val="001A3E89"/>
    <w:rsid w:val="001A5E6E"/>
    <w:rsid w:val="001A60D1"/>
    <w:rsid w:val="001B0AF8"/>
    <w:rsid w:val="001B106B"/>
    <w:rsid w:val="001B2196"/>
    <w:rsid w:val="001B29E1"/>
    <w:rsid w:val="001B3FB6"/>
    <w:rsid w:val="001B4602"/>
    <w:rsid w:val="001B567B"/>
    <w:rsid w:val="001B5D90"/>
    <w:rsid w:val="001B6B62"/>
    <w:rsid w:val="001B70B2"/>
    <w:rsid w:val="001C08C9"/>
    <w:rsid w:val="001C096F"/>
    <w:rsid w:val="001C11B8"/>
    <w:rsid w:val="001C22CB"/>
    <w:rsid w:val="001C4233"/>
    <w:rsid w:val="001C52DF"/>
    <w:rsid w:val="001C5EDE"/>
    <w:rsid w:val="001C7A01"/>
    <w:rsid w:val="001C7C3D"/>
    <w:rsid w:val="001D0928"/>
    <w:rsid w:val="001D1B2F"/>
    <w:rsid w:val="001D1F7E"/>
    <w:rsid w:val="001D2A27"/>
    <w:rsid w:val="001D2C60"/>
    <w:rsid w:val="001D4420"/>
    <w:rsid w:val="001D5ECA"/>
    <w:rsid w:val="001D6583"/>
    <w:rsid w:val="001D7279"/>
    <w:rsid w:val="001D7773"/>
    <w:rsid w:val="001D779A"/>
    <w:rsid w:val="001E0D99"/>
    <w:rsid w:val="001E1911"/>
    <w:rsid w:val="001E1ABE"/>
    <w:rsid w:val="001E2667"/>
    <w:rsid w:val="001E442A"/>
    <w:rsid w:val="001E4C3D"/>
    <w:rsid w:val="001E5C28"/>
    <w:rsid w:val="001E5E64"/>
    <w:rsid w:val="001E6309"/>
    <w:rsid w:val="001E67F8"/>
    <w:rsid w:val="001F011B"/>
    <w:rsid w:val="001F10FC"/>
    <w:rsid w:val="001F117D"/>
    <w:rsid w:val="001F2179"/>
    <w:rsid w:val="001F3BAF"/>
    <w:rsid w:val="001F3D9A"/>
    <w:rsid w:val="001F52D6"/>
    <w:rsid w:val="001F5F10"/>
    <w:rsid w:val="001F62E8"/>
    <w:rsid w:val="001F6650"/>
    <w:rsid w:val="001F6E1A"/>
    <w:rsid w:val="001F6E2A"/>
    <w:rsid w:val="001F7061"/>
    <w:rsid w:val="001F76A3"/>
    <w:rsid w:val="00201EDF"/>
    <w:rsid w:val="0020306A"/>
    <w:rsid w:val="00204B96"/>
    <w:rsid w:val="00206679"/>
    <w:rsid w:val="0020683F"/>
    <w:rsid w:val="00206EB7"/>
    <w:rsid w:val="002070CE"/>
    <w:rsid w:val="00212AE3"/>
    <w:rsid w:val="00212FF9"/>
    <w:rsid w:val="002135B0"/>
    <w:rsid w:val="00213F3F"/>
    <w:rsid w:val="002146F5"/>
    <w:rsid w:val="00214BEF"/>
    <w:rsid w:val="00215B90"/>
    <w:rsid w:val="002165FB"/>
    <w:rsid w:val="0021761C"/>
    <w:rsid w:val="00220A41"/>
    <w:rsid w:val="00220FFC"/>
    <w:rsid w:val="00221CAB"/>
    <w:rsid w:val="002225F0"/>
    <w:rsid w:val="00222A2B"/>
    <w:rsid w:val="00222D72"/>
    <w:rsid w:val="00223219"/>
    <w:rsid w:val="002236C0"/>
    <w:rsid w:val="00223F7B"/>
    <w:rsid w:val="00224454"/>
    <w:rsid w:val="00224F40"/>
    <w:rsid w:val="0022617A"/>
    <w:rsid w:val="00226741"/>
    <w:rsid w:val="0023117B"/>
    <w:rsid w:val="002327A2"/>
    <w:rsid w:val="00232F5B"/>
    <w:rsid w:val="00233EE8"/>
    <w:rsid w:val="0023496C"/>
    <w:rsid w:val="00234C9D"/>
    <w:rsid w:val="00234CB7"/>
    <w:rsid w:val="00234CE0"/>
    <w:rsid w:val="002353D3"/>
    <w:rsid w:val="00236391"/>
    <w:rsid w:val="002369BA"/>
    <w:rsid w:val="0023746A"/>
    <w:rsid w:val="002375C1"/>
    <w:rsid w:val="002376BA"/>
    <w:rsid w:val="00237DB6"/>
    <w:rsid w:val="002404DB"/>
    <w:rsid w:val="002407C9"/>
    <w:rsid w:val="00240D4F"/>
    <w:rsid w:val="00241C96"/>
    <w:rsid w:val="0024363A"/>
    <w:rsid w:val="00244671"/>
    <w:rsid w:val="00244A55"/>
    <w:rsid w:val="002453B1"/>
    <w:rsid w:val="00245809"/>
    <w:rsid w:val="00245C93"/>
    <w:rsid w:val="002461B5"/>
    <w:rsid w:val="002461F9"/>
    <w:rsid w:val="002467B9"/>
    <w:rsid w:val="0024686E"/>
    <w:rsid w:val="0024736B"/>
    <w:rsid w:val="0025015F"/>
    <w:rsid w:val="00250696"/>
    <w:rsid w:val="002508EB"/>
    <w:rsid w:val="00250E84"/>
    <w:rsid w:val="00250EE4"/>
    <w:rsid w:val="00251A0A"/>
    <w:rsid w:val="00251DDB"/>
    <w:rsid w:val="00251E73"/>
    <w:rsid w:val="002528A0"/>
    <w:rsid w:val="00253013"/>
    <w:rsid w:val="00254DBD"/>
    <w:rsid w:val="00255E31"/>
    <w:rsid w:val="002561B7"/>
    <w:rsid w:val="00260993"/>
    <w:rsid w:val="002610F6"/>
    <w:rsid w:val="002617EB"/>
    <w:rsid w:val="0026291A"/>
    <w:rsid w:val="00262E2A"/>
    <w:rsid w:val="00263976"/>
    <w:rsid w:val="00264044"/>
    <w:rsid w:val="002648D6"/>
    <w:rsid w:val="00266DDE"/>
    <w:rsid w:val="0026773A"/>
    <w:rsid w:val="00270241"/>
    <w:rsid w:val="002716F3"/>
    <w:rsid w:val="0027238A"/>
    <w:rsid w:val="0027260B"/>
    <w:rsid w:val="002741F3"/>
    <w:rsid w:val="00275A7E"/>
    <w:rsid w:val="002762A4"/>
    <w:rsid w:val="00276D7F"/>
    <w:rsid w:val="002770D0"/>
    <w:rsid w:val="00277375"/>
    <w:rsid w:val="00277E18"/>
    <w:rsid w:val="002800C1"/>
    <w:rsid w:val="00280C87"/>
    <w:rsid w:val="002820EB"/>
    <w:rsid w:val="0028248D"/>
    <w:rsid w:val="00283057"/>
    <w:rsid w:val="00283B41"/>
    <w:rsid w:val="002842B6"/>
    <w:rsid w:val="00284812"/>
    <w:rsid w:val="002864EB"/>
    <w:rsid w:val="00286783"/>
    <w:rsid w:val="00286991"/>
    <w:rsid w:val="00286C61"/>
    <w:rsid w:val="002875C5"/>
    <w:rsid w:val="00287792"/>
    <w:rsid w:val="0029030E"/>
    <w:rsid w:val="00290ADD"/>
    <w:rsid w:val="00290BE7"/>
    <w:rsid w:val="00292486"/>
    <w:rsid w:val="00292744"/>
    <w:rsid w:val="00294687"/>
    <w:rsid w:val="00294BAA"/>
    <w:rsid w:val="00294E89"/>
    <w:rsid w:val="0029571E"/>
    <w:rsid w:val="0029691D"/>
    <w:rsid w:val="00297B03"/>
    <w:rsid w:val="002A047E"/>
    <w:rsid w:val="002A0A8B"/>
    <w:rsid w:val="002A222F"/>
    <w:rsid w:val="002A236B"/>
    <w:rsid w:val="002A35D1"/>
    <w:rsid w:val="002A3D66"/>
    <w:rsid w:val="002A3DEA"/>
    <w:rsid w:val="002A4CD4"/>
    <w:rsid w:val="002A4EC4"/>
    <w:rsid w:val="002A526C"/>
    <w:rsid w:val="002A528E"/>
    <w:rsid w:val="002A64E2"/>
    <w:rsid w:val="002A78DB"/>
    <w:rsid w:val="002A7A4B"/>
    <w:rsid w:val="002B01A8"/>
    <w:rsid w:val="002B036A"/>
    <w:rsid w:val="002B166C"/>
    <w:rsid w:val="002B2495"/>
    <w:rsid w:val="002B293F"/>
    <w:rsid w:val="002B2A60"/>
    <w:rsid w:val="002B2EEB"/>
    <w:rsid w:val="002B51F3"/>
    <w:rsid w:val="002B69D4"/>
    <w:rsid w:val="002B6BE4"/>
    <w:rsid w:val="002B7ACD"/>
    <w:rsid w:val="002C0E76"/>
    <w:rsid w:val="002C13A2"/>
    <w:rsid w:val="002C20BE"/>
    <w:rsid w:val="002C211E"/>
    <w:rsid w:val="002C2349"/>
    <w:rsid w:val="002C2486"/>
    <w:rsid w:val="002C59D7"/>
    <w:rsid w:val="002C6BBF"/>
    <w:rsid w:val="002C7640"/>
    <w:rsid w:val="002D017A"/>
    <w:rsid w:val="002D03C5"/>
    <w:rsid w:val="002D0F61"/>
    <w:rsid w:val="002D2383"/>
    <w:rsid w:val="002D24FF"/>
    <w:rsid w:val="002D3243"/>
    <w:rsid w:val="002D5603"/>
    <w:rsid w:val="002D5A75"/>
    <w:rsid w:val="002D5B83"/>
    <w:rsid w:val="002D70F9"/>
    <w:rsid w:val="002E05A3"/>
    <w:rsid w:val="002E0A72"/>
    <w:rsid w:val="002E2450"/>
    <w:rsid w:val="002E249F"/>
    <w:rsid w:val="002E2F0F"/>
    <w:rsid w:val="002E2F7A"/>
    <w:rsid w:val="002E30FA"/>
    <w:rsid w:val="002E349F"/>
    <w:rsid w:val="002E4F2B"/>
    <w:rsid w:val="002E5F8E"/>
    <w:rsid w:val="002E6868"/>
    <w:rsid w:val="002E6BBB"/>
    <w:rsid w:val="002E7448"/>
    <w:rsid w:val="002E7529"/>
    <w:rsid w:val="002F0676"/>
    <w:rsid w:val="002F0AD8"/>
    <w:rsid w:val="002F0EA9"/>
    <w:rsid w:val="002F1664"/>
    <w:rsid w:val="002F1764"/>
    <w:rsid w:val="002F18BC"/>
    <w:rsid w:val="002F1971"/>
    <w:rsid w:val="002F2BC9"/>
    <w:rsid w:val="002F2FD0"/>
    <w:rsid w:val="002F30E2"/>
    <w:rsid w:val="002F418D"/>
    <w:rsid w:val="002F4DBD"/>
    <w:rsid w:val="002F5062"/>
    <w:rsid w:val="002F5523"/>
    <w:rsid w:val="002F562D"/>
    <w:rsid w:val="002F7039"/>
    <w:rsid w:val="00300CE7"/>
    <w:rsid w:val="003020CC"/>
    <w:rsid w:val="00302622"/>
    <w:rsid w:val="00303867"/>
    <w:rsid w:val="00303FB0"/>
    <w:rsid w:val="00304B98"/>
    <w:rsid w:val="00305C26"/>
    <w:rsid w:val="003068E0"/>
    <w:rsid w:val="00307515"/>
    <w:rsid w:val="00307789"/>
    <w:rsid w:val="00307FA0"/>
    <w:rsid w:val="0031091A"/>
    <w:rsid w:val="00310C0F"/>
    <w:rsid w:val="00311DCE"/>
    <w:rsid w:val="00312114"/>
    <w:rsid w:val="003136CF"/>
    <w:rsid w:val="00313AB6"/>
    <w:rsid w:val="00313C70"/>
    <w:rsid w:val="00313D9B"/>
    <w:rsid w:val="00313F5C"/>
    <w:rsid w:val="00314180"/>
    <w:rsid w:val="0031495E"/>
    <w:rsid w:val="00314E55"/>
    <w:rsid w:val="003160EB"/>
    <w:rsid w:val="003161AD"/>
    <w:rsid w:val="0031660A"/>
    <w:rsid w:val="00316E98"/>
    <w:rsid w:val="00316FA8"/>
    <w:rsid w:val="00317826"/>
    <w:rsid w:val="003208CE"/>
    <w:rsid w:val="003211EE"/>
    <w:rsid w:val="00321544"/>
    <w:rsid w:val="003217D4"/>
    <w:rsid w:val="00321FC2"/>
    <w:rsid w:val="00322084"/>
    <w:rsid w:val="00322788"/>
    <w:rsid w:val="003229DE"/>
    <w:rsid w:val="00322A37"/>
    <w:rsid w:val="00323449"/>
    <w:rsid w:val="00323613"/>
    <w:rsid w:val="00325A37"/>
    <w:rsid w:val="00325CB8"/>
    <w:rsid w:val="00326D4C"/>
    <w:rsid w:val="00327D86"/>
    <w:rsid w:val="0033259F"/>
    <w:rsid w:val="00333BBA"/>
    <w:rsid w:val="00333D82"/>
    <w:rsid w:val="003346AE"/>
    <w:rsid w:val="00335491"/>
    <w:rsid w:val="00335B29"/>
    <w:rsid w:val="00335C0B"/>
    <w:rsid w:val="00336FBF"/>
    <w:rsid w:val="00337802"/>
    <w:rsid w:val="0033793C"/>
    <w:rsid w:val="00337AAD"/>
    <w:rsid w:val="003403C5"/>
    <w:rsid w:val="003405E9"/>
    <w:rsid w:val="003410D4"/>
    <w:rsid w:val="003420C9"/>
    <w:rsid w:val="003428C3"/>
    <w:rsid w:val="0034327B"/>
    <w:rsid w:val="003437EF"/>
    <w:rsid w:val="00343C53"/>
    <w:rsid w:val="00343DB5"/>
    <w:rsid w:val="00345561"/>
    <w:rsid w:val="00345CCD"/>
    <w:rsid w:val="00346112"/>
    <w:rsid w:val="00346C17"/>
    <w:rsid w:val="00347071"/>
    <w:rsid w:val="00347389"/>
    <w:rsid w:val="00347922"/>
    <w:rsid w:val="00350131"/>
    <w:rsid w:val="003502DB"/>
    <w:rsid w:val="00350547"/>
    <w:rsid w:val="00350AF0"/>
    <w:rsid w:val="003515D3"/>
    <w:rsid w:val="00351F8E"/>
    <w:rsid w:val="003527FF"/>
    <w:rsid w:val="003530FE"/>
    <w:rsid w:val="00353D7D"/>
    <w:rsid w:val="00355467"/>
    <w:rsid w:val="00356E7D"/>
    <w:rsid w:val="0035714C"/>
    <w:rsid w:val="00357B4A"/>
    <w:rsid w:val="003600E5"/>
    <w:rsid w:val="00361779"/>
    <w:rsid w:val="00361F6B"/>
    <w:rsid w:val="00362100"/>
    <w:rsid w:val="00362B78"/>
    <w:rsid w:val="00363646"/>
    <w:rsid w:val="00363FE1"/>
    <w:rsid w:val="0036474F"/>
    <w:rsid w:val="00364E3A"/>
    <w:rsid w:val="003651AC"/>
    <w:rsid w:val="003655C5"/>
    <w:rsid w:val="00366663"/>
    <w:rsid w:val="00366691"/>
    <w:rsid w:val="00366BE7"/>
    <w:rsid w:val="00366DE4"/>
    <w:rsid w:val="00367B63"/>
    <w:rsid w:val="00371236"/>
    <w:rsid w:val="00371509"/>
    <w:rsid w:val="00372898"/>
    <w:rsid w:val="00372A1C"/>
    <w:rsid w:val="003730A6"/>
    <w:rsid w:val="00373EBE"/>
    <w:rsid w:val="003766FB"/>
    <w:rsid w:val="00377156"/>
    <w:rsid w:val="00377278"/>
    <w:rsid w:val="00380E1A"/>
    <w:rsid w:val="003811B6"/>
    <w:rsid w:val="003812B1"/>
    <w:rsid w:val="00381B23"/>
    <w:rsid w:val="003822D1"/>
    <w:rsid w:val="0038259F"/>
    <w:rsid w:val="00384719"/>
    <w:rsid w:val="00384CFE"/>
    <w:rsid w:val="00385C37"/>
    <w:rsid w:val="00385DD5"/>
    <w:rsid w:val="003862EC"/>
    <w:rsid w:val="0038652F"/>
    <w:rsid w:val="0039088B"/>
    <w:rsid w:val="00390B5C"/>
    <w:rsid w:val="00391115"/>
    <w:rsid w:val="00392E1B"/>
    <w:rsid w:val="00393748"/>
    <w:rsid w:val="0039488D"/>
    <w:rsid w:val="00394A79"/>
    <w:rsid w:val="00395C88"/>
    <w:rsid w:val="0039665F"/>
    <w:rsid w:val="0039694A"/>
    <w:rsid w:val="003975E0"/>
    <w:rsid w:val="003A14A5"/>
    <w:rsid w:val="003A1848"/>
    <w:rsid w:val="003A2023"/>
    <w:rsid w:val="003A2072"/>
    <w:rsid w:val="003A327C"/>
    <w:rsid w:val="003A384D"/>
    <w:rsid w:val="003A3D88"/>
    <w:rsid w:val="003A46BD"/>
    <w:rsid w:val="003A4716"/>
    <w:rsid w:val="003A61A5"/>
    <w:rsid w:val="003A6A23"/>
    <w:rsid w:val="003A7BF9"/>
    <w:rsid w:val="003B0445"/>
    <w:rsid w:val="003B24A6"/>
    <w:rsid w:val="003B403A"/>
    <w:rsid w:val="003B427D"/>
    <w:rsid w:val="003B50EF"/>
    <w:rsid w:val="003B5FDB"/>
    <w:rsid w:val="003B68C3"/>
    <w:rsid w:val="003B6AF0"/>
    <w:rsid w:val="003B77D9"/>
    <w:rsid w:val="003B7ED3"/>
    <w:rsid w:val="003C0406"/>
    <w:rsid w:val="003C097F"/>
    <w:rsid w:val="003C0984"/>
    <w:rsid w:val="003C15DD"/>
    <w:rsid w:val="003C25D2"/>
    <w:rsid w:val="003C2BA4"/>
    <w:rsid w:val="003C2DBB"/>
    <w:rsid w:val="003C3123"/>
    <w:rsid w:val="003C3BAB"/>
    <w:rsid w:val="003C4708"/>
    <w:rsid w:val="003C4E78"/>
    <w:rsid w:val="003C5C03"/>
    <w:rsid w:val="003C617C"/>
    <w:rsid w:val="003C6A5B"/>
    <w:rsid w:val="003C6D5A"/>
    <w:rsid w:val="003C71F4"/>
    <w:rsid w:val="003D059E"/>
    <w:rsid w:val="003D05EA"/>
    <w:rsid w:val="003D0CFA"/>
    <w:rsid w:val="003D0D48"/>
    <w:rsid w:val="003D0E98"/>
    <w:rsid w:val="003D1795"/>
    <w:rsid w:val="003D1F35"/>
    <w:rsid w:val="003D2671"/>
    <w:rsid w:val="003D3028"/>
    <w:rsid w:val="003D33C4"/>
    <w:rsid w:val="003D464D"/>
    <w:rsid w:val="003D4ED9"/>
    <w:rsid w:val="003D5562"/>
    <w:rsid w:val="003E17B4"/>
    <w:rsid w:val="003E1A12"/>
    <w:rsid w:val="003E1E59"/>
    <w:rsid w:val="003E28A3"/>
    <w:rsid w:val="003E2A39"/>
    <w:rsid w:val="003E2BBC"/>
    <w:rsid w:val="003E31E9"/>
    <w:rsid w:val="003E3971"/>
    <w:rsid w:val="003E3CD0"/>
    <w:rsid w:val="003E3DDD"/>
    <w:rsid w:val="003E4041"/>
    <w:rsid w:val="003E4987"/>
    <w:rsid w:val="003E4A69"/>
    <w:rsid w:val="003E5465"/>
    <w:rsid w:val="003E5AA0"/>
    <w:rsid w:val="003E6192"/>
    <w:rsid w:val="003E7591"/>
    <w:rsid w:val="003E7945"/>
    <w:rsid w:val="003F0345"/>
    <w:rsid w:val="003F0348"/>
    <w:rsid w:val="003F110D"/>
    <w:rsid w:val="003F1151"/>
    <w:rsid w:val="003F301D"/>
    <w:rsid w:val="003F4E5B"/>
    <w:rsid w:val="003F5BE2"/>
    <w:rsid w:val="003F5BFA"/>
    <w:rsid w:val="003F6EE2"/>
    <w:rsid w:val="003F7EB8"/>
    <w:rsid w:val="00402840"/>
    <w:rsid w:val="00402B58"/>
    <w:rsid w:val="00402B94"/>
    <w:rsid w:val="00403201"/>
    <w:rsid w:val="004043B4"/>
    <w:rsid w:val="00406114"/>
    <w:rsid w:val="0040757D"/>
    <w:rsid w:val="004122AA"/>
    <w:rsid w:val="0041393B"/>
    <w:rsid w:val="00414C4E"/>
    <w:rsid w:val="00414F68"/>
    <w:rsid w:val="00415678"/>
    <w:rsid w:val="00415923"/>
    <w:rsid w:val="00416C3E"/>
    <w:rsid w:val="004176C7"/>
    <w:rsid w:val="0041794E"/>
    <w:rsid w:val="00417A40"/>
    <w:rsid w:val="00417C7D"/>
    <w:rsid w:val="00421153"/>
    <w:rsid w:val="0042157E"/>
    <w:rsid w:val="004216A0"/>
    <w:rsid w:val="00421ADA"/>
    <w:rsid w:val="004231B5"/>
    <w:rsid w:val="00423325"/>
    <w:rsid w:val="004238BB"/>
    <w:rsid w:val="00424817"/>
    <w:rsid w:val="00424AA8"/>
    <w:rsid w:val="004260DE"/>
    <w:rsid w:val="0042696E"/>
    <w:rsid w:val="00426D35"/>
    <w:rsid w:val="00427983"/>
    <w:rsid w:val="0043042E"/>
    <w:rsid w:val="00430677"/>
    <w:rsid w:val="004306C4"/>
    <w:rsid w:val="0043071F"/>
    <w:rsid w:val="0043075D"/>
    <w:rsid w:val="004310B3"/>
    <w:rsid w:val="00432DD5"/>
    <w:rsid w:val="0043448F"/>
    <w:rsid w:val="00434C76"/>
    <w:rsid w:val="0043585B"/>
    <w:rsid w:val="004362FC"/>
    <w:rsid w:val="004379BE"/>
    <w:rsid w:val="00440083"/>
    <w:rsid w:val="0044022C"/>
    <w:rsid w:val="0044033C"/>
    <w:rsid w:val="00440483"/>
    <w:rsid w:val="00441973"/>
    <w:rsid w:val="00441DEE"/>
    <w:rsid w:val="004423C2"/>
    <w:rsid w:val="00442802"/>
    <w:rsid w:val="00443CD5"/>
    <w:rsid w:val="00443F7B"/>
    <w:rsid w:val="004443BA"/>
    <w:rsid w:val="004445D0"/>
    <w:rsid w:val="0044481C"/>
    <w:rsid w:val="0044605F"/>
    <w:rsid w:val="004502AC"/>
    <w:rsid w:val="004505F6"/>
    <w:rsid w:val="0045108C"/>
    <w:rsid w:val="00451438"/>
    <w:rsid w:val="00451B82"/>
    <w:rsid w:val="00452090"/>
    <w:rsid w:val="00454E08"/>
    <w:rsid w:val="00455215"/>
    <w:rsid w:val="004562E7"/>
    <w:rsid w:val="00456AB8"/>
    <w:rsid w:val="00457C51"/>
    <w:rsid w:val="00460034"/>
    <w:rsid w:val="00460E9D"/>
    <w:rsid w:val="004613FC"/>
    <w:rsid w:val="00461A1F"/>
    <w:rsid w:val="004625A1"/>
    <w:rsid w:val="004643B9"/>
    <w:rsid w:val="004645CA"/>
    <w:rsid w:val="00464CA4"/>
    <w:rsid w:val="0046501D"/>
    <w:rsid w:val="00465635"/>
    <w:rsid w:val="00465C46"/>
    <w:rsid w:val="00465F01"/>
    <w:rsid w:val="00466E9D"/>
    <w:rsid w:val="00466FC2"/>
    <w:rsid w:val="0046759C"/>
    <w:rsid w:val="00467FB7"/>
    <w:rsid w:val="00472627"/>
    <w:rsid w:val="004729E6"/>
    <w:rsid w:val="00472D67"/>
    <w:rsid w:val="00473E38"/>
    <w:rsid w:val="00474FFF"/>
    <w:rsid w:val="004754C6"/>
    <w:rsid w:val="00480085"/>
    <w:rsid w:val="00481DE9"/>
    <w:rsid w:val="00482233"/>
    <w:rsid w:val="004825F9"/>
    <w:rsid w:val="00483105"/>
    <w:rsid w:val="00483B1C"/>
    <w:rsid w:val="00484505"/>
    <w:rsid w:val="00484BE4"/>
    <w:rsid w:val="004850FA"/>
    <w:rsid w:val="00487B51"/>
    <w:rsid w:val="00487D9E"/>
    <w:rsid w:val="00487F55"/>
    <w:rsid w:val="00490265"/>
    <w:rsid w:val="00490FB2"/>
    <w:rsid w:val="00490FB4"/>
    <w:rsid w:val="004913FE"/>
    <w:rsid w:val="004917BD"/>
    <w:rsid w:val="00492343"/>
    <w:rsid w:val="0049266B"/>
    <w:rsid w:val="004926AD"/>
    <w:rsid w:val="004935A6"/>
    <w:rsid w:val="004936DB"/>
    <w:rsid w:val="00494EC8"/>
    <w:rsid w:val="004958F0"/>
    <w:rsid w:val="00497C21"/>
    <w:rsid w:val="00497D13"/>
    <w:rsid w:val="00497EE9"/>
    <w:rsid w:val="004A4C0C"/>
    <w:rsid w:val="004A4FD3"/>
    <w:rsid w:val="004A5257"/>
    <w:rsid w:val="004A55F6"/>
    <w:rsid w:val="004B0289"/>
    <w:rsid w:val="004B0E02"/>
    <w:rsid w:val="004B12B2"/>
    <w:rsid w:val="004B1EBB"/>
    <w:rsid w:val="004B2C16"/>
    <w:rsid w:val="004B3174"/>
    <w:rsid w:val="004B3776"/>
    <w:rsid w:val="004B3DA5"/>
    <w:rsid w:val="004B430E"/>
    <w:rsid w:val="004B4E38"/>
    <w:rsid w:val="004B7A79"/>
    <w:rsid w:val="004C007F"/>
    <w:rsid w:val="004C0A06"/>
    <w:rsid w:val="004C151B"/>
    <w:rsid w:val="004C1A2B"/>
    <w:rsid w:val="004C253D"/>
    <w:rsid w:val="004C26FD"/>
    <w:rsid w:val="004C3AC8"/>
    <w:rsid w:val="004C4221"/>
    <w:rsid w:val="004C43D0"/>
    <w:rsid w:val="004C49D2"/>
    <w:rsid w:val="004C5855"/>
    <w:rsid w:val="004C65CD"/>
    <w:rsid w:val="004C6798"/>
    <w:rsid w:val="004C6C41"/>
    <w:rsid w:val="004C7230"/>
    <w:rsid w:val="004D0410"/>
    <w:rsid w:val="004D049A"/>
    <w:rsid w:val="004D0831"/>
    <w:rsid w:val="004D0A92"/>
    <w:rsid w:val="004D1485"/>
    <w:rsid w:val="004D1E6A"/>
    <w:rsid w:val="004D212B"/>
    <w:rsid w:val="004D2EB6"/>
    <w:rsid w:val="004D369D"/>
    <w:rsid w:val="004D3F82"/>
    <w:rsid w:val="004D636D"/>
    <w:rsid w:val="004D65DD"/>
    <w:rsid w:val="004D6DFC"/>
    <w:rsid w:val="004D7E0F"/>
    <w:rsid w:val="004E010A"/>
    <w:rsid w:val="004E0A0B"/>
    <w:rsid w:val="004E0F5F"/>
    <w:rsid w:val="004E156F"/>
    <w:rsid w:val="004E1826"/>
    <w:rsid w:val="004E1C11"/>
    <w:rsid w:val="004E2C1D"/>
    <w:rsid w:val="004E4641"/>
    <w:rsid w:val="004E4B56"/>
    <w:rsid w:val="004E5CDA"/>
    <w:rsid w:val="004E6A1A"/>
    <w:rsid w:val="004E7072"/>
    <w:rsid w:val="004E7A01"/>
    <w:rsid w:val="004F17E4"/>
    <w:rsid w:val="004F243C"/>
    <w:rsid w:val="004F328E"/>
    <w:rsid w:val="004F394D"/>
    <w:rsid w:val="004F39C1"/>
    <w:rsid w:val="004F3C4D"/>
    <w:rsid w:val="004F46F8"/>
    <w:rsid w:val="004F479D"/>
    <w:rsid w:val="004F53B5"/>
    <w:rsid w:val="004F5639"/>
    <w:rsid w:val="004F58BD"/>
    <w:rsid w:val="004F60B1"/>
    <w:rsid w:val="004F65E2"/>
    <w:rsid w:val="004F7619"/>
    <w:rsid w:val="00500058"/>
    <w:rsid w:val="0050031D"/>
    <w:rsid w:val="00500362"/>
    <w:rsid w:val="00500CC8"/>
    <w:rsid w:val="005016D1"/>
    <w:rsid w:val="0050190F"/>
    <w:rsid w:val="00502E16"/>
    <w:rsid w:val="00502E23"/>
    <w:rsid w:val="00502E56"/>
    <w:rsid w:val="005034C1"/>
    <w:rsid w:val="005034ED"/>
    <w:rsid w:val="00503C77"/>
    <w:rsid w:val="00503D34"/>
    <w:rsid w:val="00504040"/>
    <w:rsid w:val="00504718"/>
    <w:rsid w:val="00504BC5"/>
    <w:rsid w:val="00504D3E"/>
    <w:rsid w:val="00505CF4"/>
    <w:rsid w:val="00505E83"/>
    <w:rsid w:val="00505F82"/>
    <w:rsid w:val="0050676E"/>
    <w:rsid w:val="00506CEF"/>
    <w:rsid w:val="00507331"/>
    <w:rsid w:val="00510B09"/>
    <w:rsid w:val="00511045"/>
    <w:rsid w:val="0051143F"/>
    <w:rsid w:val="00511A05"/>
    <w:rsid w:val="005126FB"/>
    <w:rsid w:val="0051273F"/>
    <w:rsid w:val="00513417"/>
    <w:rsid w:val="00513901"/>
    <w:rsid w:val="00514179"/>
    <w:rsid w:val="00515317"/>
    <w:rsid w:val="00516099"/>
    <w:rsid w:val="00516130"/>
    <w:rsid w:val="00516767"/>
    <w:rsid w:val="0051698C"/>
    <w:rsid w:val="00516B81"/>
    <w:rsid w:val="00516CFC"/>
    <w:rsid w:val="00516D74"/>
    <w:rsid w:val="005207D2"/>
    <w:rsid w:val="00520A17"/>
    <w:rsid w:val="00521458"/>
    <w:rsid w:val="00522364"/>
    <w:rsid w:val="00522C77"/>
    <w:rsid w:val="005231CE"/>
    <w:rsid w:val="005232C8"/>
    <w:rsid w:val="005233CC"/>
    <w:rsid w:val="00523444"/>
    <w:rsid w:val="00524008"/>
    <w:rsid w:val="00524198"/>
    <w:rsid w:val="00525214"/>
    <w:rsid w:val="005252DA"/>
    <w:rsid w:val="00527582"/>
    <w:rsid w:val="00527820"/>
    <w:rsid w:val="00527B84"/>
    <w:rsid w:val="00527BF4"/>
    <w:rsid w:val="005300BA"/>
    <w:rsid w:val="00530951"/>
    <w:rsid w:val="00531636"/>
    <w:rsid w:val="00532093"/>
    <w:rsid w:val="005328E5"/>
    <w:rsid w:val="00532BFD"/>
    <w:rsid w:val="005340DA"/>
    <w:rsid w:val="005357FC"/>
    <w:rsid w:val="00535A65"/>
    <w:rsid w:val="00535EEA"/>
    <w:rsid w:val="0053617D"/>
    <w:rsid w:val="00536F02"/>
    <w:rsid w:val="0054132D"/>
    <w:rsid w:val="0054188D"/>
    <w:rsid w:val="005420F0"/>
    <w:rsid w:val="0054265B"/>
    <w:rsid w:val="0054315F"/>
    <w:rsid w:val="005437EC"/>
    <w:rsid w:val="00543A5E"/>
    <w:rsid w:val="00543D24"/>
    <w:rsid w:val="00543F26"/>
    <w:rsid w:val="005443EB"/>
    <w:rsid w:val="005446C6"/>
    <w:rsid w:val="005458C6"/>
    <w:rsid w:val="005468CB"/>
    <w:rsid w:val="00546982"/>
    <w:rsid w:val="0054713F"/>
    <w:rsid w:val="0054731B"/>
    <w:rsid w:val="00547AE4"/>
    <w:rsid w:val="00550A06"/>
    <w:rsid w:val="0055127B"/>
    <w:rsid w:val="00551674"/>
    <w:rsid w:val="00552013"/>
    <w:rsid w:val="0055287F"/>
    <w:rsid w:val="00552E47"/>
    <w:rsid w:val="00553301"/>
    <w:rsid w:val="005535FB"/>
    <w:rsid w:val="005539AD"/>
    <w:rsid w:val="00553E3F"/>
    <w:rsid w:val="005543A2"/>
    <w:rsid w:val="00554F3B"/>
    <w:rsid w:val="0055532A"/>
    <w:rsid w:val="00555798"/>
    <w:rsid w:val="005558AA"/>
    <w:rsid w:val="005558D3"/>
    <w:rsid w:val="005558E6"/>
    <w:rsid w:val="005561FA"/>
    <w:rsid w:val="00556301"/>
    <w:rsid w:val="0055643B"/>
    <w:rsid w:val="00556919"/>
    <w:rsid w:val="0056000C"/>
    <w:rsid w:val="005603E7"/>
    <w:rsid w:val="0056231C"/>
    <w:rsid w:val="00562357"/>
    <w:rsid w:val="00562B67"/>
    <w:rsid w:val="00563CE3"/>
    <w:rsid w:val="00564BCE"/>
    <w:rsid w:val="00567146"/>
    <w:rsid w:val="005674BE"/>
    <w:rsid w:val="00567DD9"/>
    <w:rsid w:val="0057089D"/>
    <w:rsid w:val="00571869"/>
    <w:rsid w:val="0057351B"/>
    <w:rsid w:val="00573A9A"/>
    <w:rsid w:val="00575911"/>
    <w:rsid w:val="005769BB"/>
    <w:rsid w:val="00576B07"/>
    <w:rsid w:val="00576E9A"/>
    <w:rsid w:val="00577FF2"/>
    <w:rsid w:val="005807A4"/>
    <w:rsid w:val="005813B0"/>
    <w:rsid w:val="005822A8"/>
    <w:rsid w:val="00582E3E"/>
    <w:rsid w:val="0058360B"/>
    <w:rsid w:val="00584374"/>
    <w:rsid w:val="00584D5D"/>
    <w:rsid w:val="00584EE2"/>
    <w:rsid w:val="0058644F"/>
    <w:rsid w:val="00586629"/>
    <w:rsid w:val="00586D84"/>
    <w:rsid w:val="00587EFC"/>
    <w:rsid w:val="0059179D"/>
    <w:rsid w:val="00591C81"/>
    <w:rsid w:val="00591CE2"/>
    <w:rsid w:val="00592B1C"/>
    <w:rsid w:val="00593678"/>
    <w:rsid w:val="00593758"/>
    <w:rsid w:val="0059381F"/>
    <w:rsid w:val="00593853"/>
    <w:rsid w:val="005938AA"/>
    <w:rsid w:val="0059426C"/>
    <w:rsid w:val="00594E68"/>
    <w:rsid w:val="00596D09"/>
    <w:rsid w:val="005970BA"/>
    <w:rsid w:val="005A148E"/>
    <w:rsid w:val="005A151C"/>
    <w:rsid w:val="005A1A30"/>
    <w:rsid w:val="005A1C1E"/>
    <w:rsid w:val="005A20A8"/>
    <w:rsid w:val="005A24C2"/>
    <w:rsid w:val="005A298B"/>
    <w:rsid w:val="005A3542"/>
    <w:rsid w:val="005A4455"/>
    <w:rsid w:val="005A4864"/>
    <w:rsid w:val="005A520D"/>
    <w:rsid w:val="005A5874"/>
    <w:rsid w:val="005A5FB6"/>
    <w:rsid w:val="005A616A"/>
    <w:rsid w:val="005A6836"/>
    <w:rsid w:val="005A6932"/>
    <w:rsid w:val="005A7D15"/>
    <w:rsid w:val="005B1A12"/>
    <w:rsid w:val="005B1CFA"/>
    <w:rsid w:val="005B1EE3"/>
    <w:rsid w:val="005B4F12"/>
    <w:rsid w:val="005B4F66"/>
    <w:rsid w:val="005B5511"/>
    <w:rsid w:val="005B58A1"/>
    <w:rsid w:val="005B5BC1"/>
    <w:rsid w:val="005B6BF7"/>
    <w:rsid w:val="005B6E1B"/>
    <w:rsid w:val="005B7655"/>
    <w:rsid w:val="005B76AF"/>
    <w:rsid w:val="005C05B0"/>
    <w:rsid w:val="005C07C2"/>
    <w:rsid w:val="005C130B"/>
    <w:rsid w:val="005C177C"/>
    <w:rsid w:val="005C1D8F"/>
    <w:rsid w:val="005C2A4A"/>
    <w:rsid w:val="005C2FDD"/>
    <w:rsid w:val="005C4163"/>
    <w:rsid w:val="005C4330"/>
    <w:rsid w:val="005C5562"/>
    <w:rsid w:val="005C5E71"/>
    <w:rsid w:val="005C64AE"/>
    <w:rsid w:val="005C7790"/>
    <w:rsid w:val="005C7985"/>
    <w:rsid w:val="005D0194"/>
    <w:rsid w:val="005D0A54"/>
    <w:rsid w:val="005D0C27"/>
    <w:rsid w:val="005D0E2A"/>
    <w:rsid w:val="005D150A"/>
    <w:rsid w:val="005D1AC0"/>
    <w:rsid w:val="005D1D34"/>
    <w:rsid w:val="005D2078"/>
    <w:rsid w:val="005D29CA"/>
    <w:rsid w:val="005D3685"/>
    <w:rsid w:val="005D3D19"/>
    <w:rsid w:val="005D53CE"/>
    <w:rsid w:val="005D5DC2"/>
    <w:rsid w:val="005E02B0"/>
    <w:rsid w:val="005E0B59"/>
    <w:rsid w:val="005E187B"/>
    <w:rsid w:val="005E1CD3"/>
    <w:rsid w:val="005E1D00"/>
    <w:rsid w:val="005E2042"/>
    <w:rsid w:val="005E206C"/>
    <w:rsid w:val="005E2B25"/>
    <w:rsid w:val="005E37B5"/>
    <w:rsid w:val="005E45D7"/>
    <w:rsid w:val="005E4809"/>
    <w:rsid w:val="005E505E"/>
    <w:rsid w:val="005E5D1A"/>
    <w:rsid w:val="005E6EEE"/>
    <w:rsid w:val="005E736B"/>
    <w:rsid w:val="005E798F"/>
    <w:rsid w:val="005E7F54"/>
    <w:rsid w:val="005F1BEB"/>
    <w:rsid w:val="005F1DA9"/>
    <w:rsid w:val="005F1EFB"/>
    <w:rsid w:val="005F2B99"/>
    <w:rsid w:val="005F3085"/>
    <w:rsid w:val="005F3570"/>
    <w:rsid w:val="005F3B64"/>
    <w:rsid w:val="005F4890"/>
    <w:rsid w:val="005F61E8"/>
    <w:rsid w:val="005F7FEC"/>
    <w:rsid w:val="00600644"/>
    <w:rsid w:val="00600D7D"/>
    <w:rsid w:val="00602125"/>
    <w:rsid w:val="0060231F"/>
    <w:rsid w:val="006030C2"/>
    <w:rsid w:val="006031AE"/>
    <w:rsid w:val="00603AE8"/>
    <w:rsid w:val="006063CF"/>
    <w:rsid w:val="0060664E"/>
    <w:rsid w:val="0060711C"/>
    <w:rsid w:val="006108F8"/>
    <w:rsid w:val="006116F7"/>
    <w:rsid w:val="00611D16"/>
    <w:rsid w:val="00612628"/>
    <w:rsid w:val="00612E36"/>
    <w:rsid w:val="00614469"/>
    <w:rsid w:val="0061498A"/>
    <w:rsid w:val="00615343"/>
    <w:rsid w:val="00616295"/>
    <w:rsid w:val="00616DD1"/>
    <w:rsid w:val="00616DE8"/>
    <w:rsid w:val="00617321"/>
    <w:rsid w:val="006174DB"/>
    <w:rsid w:val="0061797C"/>
    <w:rsid w:val="00620E45"/>
    <w:rsid w:val="006214C5"/>
    <w:rsid w:val="00622006"/>
    <w:rsid w:val="0062412E"/>
    <w:rsid w:val="00624E59"/>
    <w:rsid w:val="00625B1B"/>
    <w:rsid w:val="00626627"/>
    <w:rsid w:val="00632119"/>
    <w:rsid w:val="0063249A"/>
    <w:rsid w:val="0063376A"/>
    <w:rsid w:val="006342A4"/>
    <w:rsid w:val="00634416"/>
    <w:rsid w:val="00634476"/>
    <w:rsid w:val="00634941"/>
    <w:rsid w:val="006352AA"/>
    <w:rsid w:val="006362CC"/>
    <w:rsid w:val="006362F6"/>
    <w:rsid w:val="00636AEA"/>
    <w:rsid w:val="00637872"/>
    <w:rsid w:val="00640184"/>
    <w:rsid w:val="00640274"/>
    <w:rsid w:val="00640511"/>
    <w:rsid w:val="00640925"/>
    <w:rsid w:val="006417AA"/>
    <w:rsid w:val="00642A9B"/>
    <w:rsid w:val="006430BA"/>
    <w:rsid w:val="006433C2"/>
    <w:rsid w:val="0064359E"/>
    <w:rsid w:val="006439CD"/>
    <w:rsid w:val="006439DF"/>
    <w:rsid w:val="00644075"/>
    <w:rsid w:val="00644FBB"/>
    <w:rsid w:val="006451ED"/>
    <w:rsid w:val="00645A9F"/>
    <w:rsid w:val="00646705"/>
    <w:rsid w:val="0064767F"/>
    <w:rsid w:val="00647A05"/>
    <w:rsid w:val="00647F12"/>
    <w:rsid w:val="00651AD0"/>
    <w:rsid w:val="00652808"/>
    <w:rsid w:val="00654DC7"/>
    <w:rsid w:val="00655F3D"/>
    <w:rsid w:val="006563F5"/>
    <w:rsid w:val="006606DC"/>
    <w:rsid w:val="00661439"/>
    <w:rsid w:val="0066197C"/>
    <w:rsid w:val="006622B9"/>
    <w:rsid w:val="00662D47"/>
    <w:rsid w:val="00663892"/>
    <w:rsid w:val="00664FE8"/>
    <w:rsid w:val="0066563A"/>
    <w:rsid w:val="0066642D"/>
    <w:rsid w:val="0067029A"/>
    <w:rsid w:val="006709F5"/>
    <w:rsid w:val="00670DED"/>
    <w:rsid w:val="00672C98"/>
    <w:rsid w:val="00672FCD"/>
    <w:rsid w:val="00673071"/>
    <w:rsid w:val="0067379F"/>
    <w:rsid w:val="006739DD"/>
    <w:rsid w:val="0067419F"/>
    <w:rsid w:val="00675A52"/>
    <w:rsid w:val="0067655D"/>
    <w:rsid w:val="006774E4"/>
    <w:rsid w:val="00677A00"/>
    <w:rsid w:val="006808EC"/>
    <w:rsid w:val="006811EE"/>
    <w:rsid w:val="00681499"/>
    <w:rsid w:val="0068162F"/>
    <w:rsid w:val="006834EA"/>
    <w:rsid w:val="00684A7E"/>
    <w:rsid w:val="00684E06"/>
    <w:rsid w:val="00686520"/>
    <w:rsid w:val="0068754E"/>
    <w:rsid w:val="00687584"/>
    <w:rsid w:val="006901F6"/>
    <w:rsid w:val="00690834"/>
    <w:rsid w:val="00690986"/>
    <w:rsid w:val="00690BE3"/>
    <w:rsid w:val="00692186"/>
    <w:rsid w:val="006922DC"/>
    <w:rsid w:val="00692C3D"/>
    <w:rsid w:val="00692E7E"/>
    <w:rsid w:val="0069491B"/>
    <w:rsid w:val="00695400"/>
    <w:rsid w:val="0069576A"/>
    <w:rsid w:val="006957B3"/>
    <w:rsid w:val="0069603A"/>
    <w:rsid w:val="00697C17"/>
    <w:rsid w:val="006A035C"/>
    <w:rsid w:val="006A1397"/>
    <w:rsid w:val="006A148A"/>
    <w:rsid w:val="006A1EB6"/>
    <w:rsid w:val="006A26C2"/>
    <w:rsid w:val="006A2A95"/>
    <w:rsid w:val="006A2E82"/>
    <w:rsid w:val="006A2FB8"/>
    <w:rsid w:val="006A37EB"/>
    <w:rsid w:val="006A4722"/>
    <w:rsid w:val="006A634A"/>
    <w:rsid w:val="006A6CBA"/>
    <w:rsid w:val="006A7428"/>
    <w:rsid w:val="006B0154"/>
    <w:rsid w:val="006B04CC"/>
    <w:rsid w:val="006B0A1B"/>
    <w:rsid w:val="006B0AF4"/>
    <w:rsid w:val="006B1230"/>
    <w:rsid w:val="006B3CF8"/>
    <w:rsid w:val="006B4017"/>
    <w:rsid w:val="006B45D4"/>
    <w:rsid w:val="006B465A"/>
    <w:rsid w:val="006B4940"/>
    <w:rsid w:val="006B4B7B"/>
    <w:rsid w:val="006B50CB"/>
    <w:rsid w:val="006B54BE"/>
    <w:rsid w:val="006B6C8F"/>
    <w:rsid w:val="006B718B"/>
    <w:rsid w:val="006B7463"/>
    <w:rsid w:val="006B787D"/>
    <w:rsid w:val="006C1047"/>
    <w:rsid w:val="006C1A67"/>
    <w:rsid w:val="006C1D34"/>
    <w:rsid w:val="006C248D"/>
    <w:rsid w:val="006C2E2F"/>
    <w:rsid w:val="006C5304"/>
    <w:rsid w:val="006C7209"/>
    <w:rsid w:val="006C7D3E"/>
    <w:rsid w:val="006D03F4"/>
    <w:rsid w:val="006D1771"/>
    <w:rsid w:val="006D2039"/>
    <w:rsid w:val="006D46C0"/>
    <w:rsid w:val="006D4BB9"/>
    <w:rsid w:val="006D5477"/>
    <w:rsid w:val="006D5964"/>
    <w:rsid w:val="006D5B1A"/>
    <w:rsid w:val="006D602F"/>
    <w:rsid w:val="006D6446"/>
    <w:rsid w:val="006D7904"/>
    <w:rsid w:val="006E0BCF"/>
    <w:rsid w:val="006E0C63"/>
    <w:rsid w:val="006E1DCB"/>
    <w:rsid w:val="006E278F"/>
    <w:rsid w:val="006E2903"/>
    <w:rsid w:val="006E5626"/>
    <w:rsid w:val="006E57C0"/>
    <w:rsid w:val="006E5865"/>
    <w:rsid w:val="006E5D3D"/>
    <w:rsid w:val="006E72C9"/>
    <w:rsid w:val="006F02A2"/>
    <w:rsid w:val="006F0670"/>
    <w:rsid w:val="006F1454"/>
    <w:rsid w:val="006F1A61"/>
    <w:rsid w:val="006F2910"/>
    <w:rsid w:val="006F3017"/>
    <w:rsid w:val="006F3335"/>
    <w:rsid w:val="006F3A27"/>
    <w:rsid w:val="006F3BAC"/>
    <w:rsid w:val="006F3EBC"/>
    <w:rsid w:val="006F52B1"/>
    <w:rsid w:val="006F5A81"/>
    <w:rsid w:val="006F5FED"/>
    <w:rsid w:val="006F6063"/>
    <w:rsid w:val="006F6AD5"/>
    <w:rsid w:val="006F7400"/>
    <w:rsid w:val="006F7ADD"/>
    <w:rsid w:val="0070006F"/>
    <w:rsid w:val="00700249"/>
    <w:rsid w:val="007006EB"/>
    <w:rsid w:val="00700B6F"/>
    <w:rsid w:val="00701356"/>
    <w:rsid w:val="00701965"/>
    <w:rsid w:val="00701A1C"/>
    <w:rsid w:val="00701D51"/>
    <w:rsid w:val="00702691"/>
    <w:rsid w:val="00702B71"/>
    <w:rsid w:val="00704ED7"/>
    <w:rsid w:val="0070515F"/>
    <w:rsid w:val="007060FE"/>
    <w:rsid w:val="0070734B"/>
    <w:rsid w:val="00707A85"/>
    <w:rsid w:val="00707BFC"/>
    <w:rsid w:val="00707DDE"/>
    <w:rsid w:val="007104EB"/>
    <w:rsid w:val="00710FEB"/>
    <w:rsid w:val="0071148B"/>
    <w:rsid w:val="00711887"/>
    <w:rsid w:val="007127E2"/>
    <w:rsid w:val="00712B81"/>
    <w:rsid w:val="00713323"/>
    <w:rsid w:val="007139E1"/>
    <w:rsid w:val="00713D08"/>
    <w:rsid w:val="00713D5C"/>
    <w:rsid w:val="00713F7D"/>
    <w:rsid w:val="0071409C"/>
    <w:rsid w:val="00714223"/>
    <w:rsid w:val="0071437B"/>
    <w:rsid w:val="0071525F"/>
    <w:rsid w:val="007168AE"/>
    <w:rsid w:val="00717408"/>
    <w:rsid w:val="00717FB0"/>
    <w:rsid w:val="007209D9"/>
    <w:rsid w:val="00720BE1"/>
    <w:rsid w:val="0072230A"/>
    <w:rsid w:val="00722F0B"/>
    <w:rsid w:val="00723874"/>
    <w:rsid w:val="00723AE0"/>
    <w:rsid w:val="00725EE1"/>
    <w:rsid w:val="0072629F"/>
    <w:rsid w:val="007262E7"/>
    <w:rsid w:val="007262FA"/>
    <w:rsid w:val="00727005"/>
    <w:rsid w:val="00727321"/>
    <w:rsid w:val="00727A98"/>
    <w:rsid w:val="00730375"/>
    <w:rsid w:val="00730D80"/>
    <w:rsid w:val="0073172A"/>
    <w:rsid w:val="0073218B"/>
    <w:rsid w:val="00732D14"/>
    <w:rsid w:val="007331F9"/>
    <w:rsid w:val="00733976"/>
    <w:rsid w:val="00733E96"/>
    <w:rsid w:val="00735074"/>
    <w:rsid w:val="00735FC9"/>
    <w:rsid w:val="007362E6"/>
    <w:rsid w:val="00736334"/>
    <w:rsid w:val="007367D2"/>
    <w:rsid w:val="00736B82"/>
    <w:rsid w:val="00737F30"/>
    <w:rsid w:val="00737F91"/>
    <w:rsid w:val="00740511"/>
    <w:rsid w:val="007408AF"/>
    <w:rsid w:val="00740B83"/>
    <w:rsid w:val="0074253D"/>
    <w:rsid w:val="007428DE"/>
    <w:rsid w:val="00742CD6"/>
    <w:rsid w:val="00743B61"/>
    <w:rsid w:val="00743DFF"/>
    <w:rsid w:val="007443A4"/>
    <w:rsid w:val="00744610"/>
    <w:rsid w:val="00745FE8"/>
    <w:rsid w:val="00746117"/>
    <w:rsid w:val="00746770"/>
    <w:rsid w:val="00746D36"/>
    <w:rsid w:val="00747D99"/>
    <w:rsid w:val="007503BE"/>
    <w:rsid w:val="00750524"/>
    <w:rsid w:val="007511E2"/>
    <w:rsid w:val="007512A8"/>
    <w:rsid w:val="007519B6"/>
    <w:rsid w:val="007527F6"/>
    <w:rsid w:val="00752C4B"/>
    <w:rsid w:val="00752D31"/>
    <w:rsid w:val="00753089"/>
    <w:rsid w:val="00753387"/>
    <w:rsid w:val="00754A0E"/>
    <w:rsid w:val="00754BF8"/>
    <w:rsid w:val="0075600C"/>
    <w:rsid w:val="00756D05"/>
    <w:rsid w:val="00756D28"/>
    <w:rsid w:val="00760502"/>
    <w:rsid w:val="00762CB9"/>
    <w:rsid w:val="007636C6"/>
    <w:rsid w:val="007638ED"/>
    <w:rsid w:val="00763ED4"/>
    <w:rsid w:val="00763FF7"/>
    <w:rsid w:val="00764167"/>
    <w:rsid w:val="00764937"/>
    <w:rsid w:val="00765453"/>
    <w:rsid w:val="00767C2D"/>
    <w:rsid w:val="00767F44"/>
    <w:rsid w:val="0077080E"/>
    <w:rsid w:val="007708F7"/>
    <w:rsid w:val="00770E64"/>
    <w:rsid w:val="007717C5"/>
    <w:rsid w:val="007719C7"/>
    <w:rsid w:val="007751D2"/>
    <w:rsid w:val="007765CD"/>
    <w:rsid w:val="007779B9"/>
    <w:rsid w:val="00780017"/>
    <w:rsid w:val="007809CC"/>
    <w:rsid w:val="00781EB5"/>
    <w:rsid w:val="00782662"/>
    <w:rsid w:val="007826DD"/>
    <w:rsid w:val="00782B5F"/>
    <w:rsid w:val="007838BF"/>
    <w:rsid w:val="00785384"/>
    <w:rsid w:val="00785B38"/>
    <w:rsid w:val="0078633B"/>
    <w:rsid w:val="007864EA"/>
    <w:rsid w:val="00786BB4"/>
    <w:rsid w:val="00786FCA"/>
    <w:rsid w:val="00790A57"/>
    <w:rsid w:val="007912CF"/>
    <w:rsid w:val="00791691"/>
    <w:rsid w:val="00791B1E"/>
    <w:rsid w:val="00791B9E"/>
    <w:rsid w:val="007927EC"/>
    <w:rsid w:val="00794855"/>
    <w:rsid w:val="00794C4C"/>
    <w:rsid w:val="007955C8"/>
    <w:rsid w:val="00795662"/>
    <w:rsid w:val="00795687"/>
    <w:rsid w:val="00795A3B"/>
    <w:rsid w:val="00796740"/>
    <w:rsid w:val="00796C07"/>
    <w:rsid w:val="00796D9A"/>
    <w:rsid w:val="007A148D"/>
    <w:rsid w:val="007A188A"/>
    <w:rsid w:val="007A190A"/>
    <w:rsid w:val="007A21BA"/>
    <w:rsid w:val="007A37E5"/>
    <w:rsid w:val="007A4956"/>
    <w:rsid w:val="007A4971"/>
    <w:rsid w:val="007A4FB6"/>
    <w:rsid w:val="007A553A"/>
    <w:rsid w:val="007A5DC5"/>
    <w:rsid w:val="007A5E0E"/>
    <w:rsid w:val="007A5E11"/>
    <w:rsid w:val="007A6AE9"/>
    <w:rsid w:val="007B1B6B"/>
    <w:rsid w:val="007B246F"/>
    <w:rsid w:val="007B2586"/>
    <w:rsid w:val="007B2707"/>
    <w:rsid w:val="007B2B3C"/>
    <w:rsid w:val="007B2D77"/>
    <w:rsid w:val="007B3570"/>
    <w:rsid w:val="007B3874"/>
    <w:rsid w:val="007B3BF4"/>
    <w:rsid w:val="007B4140"/>
    <w:rsid w:val="007B4399"/>
    <w:rsid w:val="007B6780"/>
    <w:rsid w:val="007B75D3"/>
    <w:rsid w:val="007C0363"/>
    <w:rsid w:val="007C0D28"/>
    <w:rsid w:val="007C172C"/>
    <w:rsid w:val="007C1E45"/>
    <w:rsid w:val="007C2251"/>
    <w:rsid w:val="007C2416"/>
    <w:rsid w:val="007C285E"/>
    <w:rsid w:val="007C2ACF"/>
    <w:rsid w:val="007C302B"/>
    <w:rsid w:val="007C3D5B"/>
    <w:rsid w:val="007C3F9E"/>
    <w:rsid w:val="007C4D9F"/>
    <w:rsid w:val="007C4DF2"/>
    <w:rsid w:val="007C6B66"/>
    <w:rsid w:val="007C6EE8"/>
    <w:rsid w:val="007C723A"/>
    <w:rsid w:val="007C750B"/>
    <w:rsid w:val="007C79DB"/>
    <w:rsid w:val="007C7A65"/>
    <w:rsid w:val="007D1076"/>
    <w:rsid w:val="007D2A2A"/>
    <w:rsid w:val="007D38FB"/>
    <w:rsid w:val="007D5314"/>
    <w:rsid w:val="007D5479"/>
    <w:rsid w:val="007D55FC"/>
    <w:rsid w:val="007D5C91"/>
    <w:rsid w:val="007D5F62"/>
    <w:rsid w:val="007D5FAC"/>
    <w:rsid w:val="007D60A3"/>
    <w:rsid w:val="007D7795"/>
    <w:rsid w:val="007D78DC"/>
    <w:rsid w:val="007D7AAA"/>
    <w:rsid w:val="007E02B6"/>
    <w:rsid w:val="007E0317"/>
    <w:rsid w:val="007E2580"/>
    <w:rsid w:val="007E28DA"/>
    <w:rsid w:val="007E5720"/>
    <w:rsid w:val="007E6D6E"/>
    <w:rsid w:val="007F1B3D"/>
    <w:rsid w:val="007F2669"/>
    <w:rsid w:val="007F3095"/>
    <w:rsid w:val="007F3168"/>
    <w:rsid w:val="007F32CD"/>
    <w:rsid w:val="007F3D75"/>
    <w:rsid w:val="007F4052"/>
    <w:rsid w:val="007F4A0B"/>
    <w:rsid w:val="007F511B"/>
    <w:rsid w:val="007F5135"/>
    <w:rsid w:val="007F568A"/>
    <w:rsid w:val="007F6359"/>
    <w:rsid w:val="007F6689"/>
    <w:rsid w:val="007F7A41"/>
    <w:rsid w:val="00800EA1"/>
    <w:rsid w:val="00802EFD"/>
    <w:rsid w:val="00803F00"/>
    <w:rsid w:val="00803FDA"/>
    <w:rsid w:val="00804A82"/>
    <w:rsid w:val="00805403"/>
    <w:rsid w:val="00810927"/>
    <w:rsid w:val="0081142D"/>
    <w:rsid w:val="00812051"/>
    <w:rsid w:val="008124EC"/>
    <w:rsid w:val="008136F2"/>
    <w:rsid w:val="00814A4C"/>
    <w:rsid w:val="00814B4E"/>
    <w:rsid w:val="00814DE4"/>
    <w:rsid w:val="00815348"/>
    <w:rsid w:val="0081627E"/>
    <w:rsid w:val="00817CB8"/>
    <w:rsid w:val="008205D9"/>
    <w:rsid w:val="008208A3"/>
    <w:rsid w:val="0082165F"/>
    <w:rsid w:val="00822654"/>
    <w:rsid w:val="0082363F"/>
    <w:rsid w:val="0082674B"/>
    <w:rsid w:val="008269BE"/>
    <w:rsid w:val="00826AC5"/>
    <w:rsid w:val="00826B49"/>
    <w:rsid w:val="00826EBB"/>
    <w:rsid w:val="008278C0"/>
    <w:rsid w:val="00831198"/>
    <w:rsid w:val="00832289"/>
    <w:rsid w:val="00832BB3"/>
    <w:rsid w:val="00833427"/>
    <w:rsid w:val="0083345A"/>
    <w:rsid w:val="008334C5"/>
    <w:rsid w:val="008337C3"/>
    <w:rsid w:val="00833DCA"/>
    <w:rsid w:val="00833DCC"/>
    <w:rsid w:val="0083417B"/>
    <w:rsid w:val="008343BB"/>
    <w:rsid w:val="00834A80"/>
    <w:rsid w:val="00840825"/>
    <w:rsid w:val="00840FF0"/>
    <w:rsid w:val="0084139C"/>
    <w:rsid w:val="008420EF"/>
    <w:rsid w:val="00842655"/>
    <w:rsid w:val="0084359B"/>
    <w:rsid w:val="008442C1"/>
    <w:rsid w:val="00844F04"/>
    <w:rsid w:val="008455AF"/>
    <w:rsid w:val="00845A0F"/>
    <w:rsid w:val="00845B26"/>
    <w:rsid w:val="00845C53"/>
    <w:rsid w:val="00845DF6"/>
    <w:rsid w:val="00845E05"/>
    <w:rsid w:val="008472E2"/>
    <w:rsid w:val="0085008B"/>
    <w:rsid w:val="0085025C"/>
    <w:rsid w:val="00850827"/>
    <w:rsid w:val="00852C63"/>
    <w:rsid w:val="008530A9"/>
    <w:rsid w:val="00853F34"/>
    <w:rsid w:val="0085436E"/>
    <w:rsid w:val="00854FE4"/>
    <w:rsid w:val="00855FD6"/>
    <w:rsid w:val="0085768C"/>
    <w:rsid w:val="00857AFE"/>
    <w:rsid w:val="00857C7D"/>
    <w:rsid w:val="008619B4"/>
    <w:rsid w:val="00861AFF"/>
    <w:rsid w:val="00861B8C"/>
    <w:rsid w:val="0086219D"/>
    <w:rsid w:val="00862598"/>
    <w:rsid w:val="00862E82"/>
    <w:rsid w:val="00863E36"/>
    <w:rsid w:val="00864156"/>
    <w:rsid w:val="00864829"/>
    <w:rsid w:val="008659C5"/>
    <w:rsid w:val="00866B90"/>
    <w:rsid w:val="008674BE"/>
    <w:rsid w:val="0086763A"/>
    <w:rsid w:val="00867867"/>
    <w:rsid w:val="0087052C"/>
    <w:rsid w:val="00870989"/>
    <w:rsid w:val="008711FB"/>
    <w:rsid w:val="008723F2"/>
    <w:rsid w:val="00872AE4"/>
    <w:rsid w:val="00875237"/>
    <w:rsid w:val="008759B2"/>
    <w:rsid w:val="008762B9"/>
    <w:rsid w:val="008774D1"/>
    <w:rsid w:val="00877B0C"/>
    <w:rsid w:val="00880C6E"/>
    <w:rsid w:val="00881AD7"/>
    <w:rsid w:val="008841D0"/>
    <w:rsid w:val="00884475"/>
    <w:rsid w:val="00884D3A"/>
    <w:rsid w:val="00885F8F"/>
    <w:rsid w:val="00886F7E"/>
    <w:rsid w:val="0088789C"/>
    <w:rsid w:val="008903BC"/>
    <w:rsid w:val="00890503"/>
    <w:rsid w:val="008909A1"/>
    <w:rsid w:val="008909AF"/>
    <w:rsid w:val="00891179"/>
    <w:rsid w:val="00891215"/>
    <w:rsid w:val="008918AC"/>
    <w:rsid w:val="00891AAF"/>
    <w:rsid w:val="008922C6"/>
    <w:rsid w:val="00892557"/>
    <w:rsid w:val="00892696"/>
    <w:rsid w:val="00893528"/>
    <w:rsid w:val="00894462"/>
    <w:rsid w:val="00894B1A"/>
    <w:rsid w:val="008951D1"/>
    <w:rsid w:val="008952AA"/>
    <w:rsid w:val="008952DA"/>
    <w:rsid w:val="008960D3"/>
    <w:rsid w:val="00896F77"/>
    <w:rsid w:val="008A1637"/>
    <w:rsid w:val="008A2923"/>
    <w:rsid w:val="008A3085"/>
    <w:rsid w:val="008A4262"/>
    <w:rsid w:val="008A4C0B"/>
    <w:rsid w:val="008A552A"/>
    <w:rsid w:val="008A6137"/>
    <w:rsid w:val="008A6BB9"/>
    <w:rsid w:val="008A7022"/>
    <w:rsid w:val="008A7E65"/>
    <w:rsid w:val="008B03F8"/>
    <w:rsid w:val="008B24E3"/>
    <w:rsid w:val="008B28E9"/>
    <w:rsid w:val="008B2979"/>
    <w:rsid w:val="008B2D5F"/>
    <w:rsid w:val="008B344D"/>
    <w:rsid w:val="008B3BB7"/>
    <w:rsid w:val="008B4472"/>
    <w:rsid w:val="008B47B5"/>
    <w:rsid w:val="008B5016"/>
    <w:rsid w:val="008B546C"/>
    <w:rsid w:val="008B583E"/>
    <w:rsid w:val="008B5C35"/>
    <w:rsid w:val="008B5E0D"/>
    <w:rsid w:val="008B6275"/>
    <w:rsid w:val="008B67BF"/>
    <w:rsid w:val="008B694B"/>
    <w:rsid w:val="008B7A17"/>
    <w:rsid w:val="008C19C8"/>
    <w:rsid w:val="008C1A37"/>
    <w:rsid w:val="008C1B17"/>
    <w:rsid w:val="008C1E39"/>
    <w:rsid w:val="008C2335"/>
    <w:rsid w:val="008C2C8B"/>
    <w:rsid w:val="008C35CF"/>
    <w:rsid w:val="008C39C6"/>
    <w:rsid w:val="008C3C35"/>
    <w:rsid w:val="008C450E"/>
    <w:rsid w:val="008C4F16"/>
    <w:rsid w:val="008C5279"/>
    <w:rsid w:val="008C6664"/>
    <w:rsid w:val="008C6857"/>
    <w:rsid w:val="008C6BC1"/>
    <w:rsid w:val="008C700D"/>
    <w:rsid w:val="008C7219"/>
    <w:rsid w:val="008D00A6"/>
    <w:rsid w:val="008D0840"/>
    <w:rsid w:val="008D087B"/>
    <w:rsid w:val="008D1D31"/>
    <w:rsid w:val="008D23C4"/>
    <w:rsid w:val="008D41B3"/>
    <w:rsid w:val="008D4458"/>
    <w:rsid w:val="008D4EDB"/>
    <w:rsid w:val="008D5549"/>
    <w:rsid w:val="008D5776"/>
    <w:rsid w:val="008D5F7E"/>
    <w:rsid w:val="008D7840"/>
    <w:rsid w:val="008E12F9"/>
    <w:rsid w:val="008E1D49"/>
    <w:rsid w:val="008E23E3"/>
    <w:rsid w:val="008E38A3"/>
    <w:rsid w:val="008E47EE"/>
    <w:rsid w:val="008E5072"/>
    <w:rsid w:val="008E5D4A"/>
    <w:rsid w:val="008E69DD"/>
    <w:rsid w:val="008E7048"/>
    <w:rsid w:val="008E7DA0"/>
    <w:rsid w:val="008F0920"/>
    <w:rsid w:val="008F3282"/>
    <w:rsid w:val="008F45FB"/>
    <w:rsid w:val="008F5601"/>
    <w:rsid w:val="008F56B7"/>
    <w:rsid w:val="008F5A0C"/>
    <w:rsid w:val="008F60B5"/>
    <w:rsid w:val="008F6119"/>
    <w:rsid w:val="008F6866"/>
    <w:rsid w:val="008F688A"/>
    <w:rsid w:val="008F6AFE"/>
    <w:rsid w:val="008F6ED0"/>
    <w:rsid w:val="008F792D"/>
    <w:rsid w:val="009003BC"/>
    <w:rsid w:val="0090087C"/>
    <w:rsid w:val="00900CC3"/>
    <w:rsid w:val="00901500"/>
    <w:rsid w:val="00901976"/>
    <w:rsid w:val="00901C91"/>
    <w:rsid w:val="009021EB"/>
    <w:rsid w:val="00902584"/>
    <w:rsid w:val="009043FC"/>
    <w:rsid w:val="00904917"/>
    <w:rsid w:val="009049AB"/>
    <w:rsid w:val="00905287"/>
    <w:rsid w:val="00905650"/>
    <w:rsid w:val="009070DF"/>
    <w:rsid w:val="00907978"/>
    <w:rsid w:val="00907AD4"/>
    <w:rsid w:val="00907DFB"/>
    <w:rsid w:val="00907E7B"/>
    <w:rsid w:val="0091012B"/>
    <w:rsid w:val="009111C7"/>
    <w:rsid w:val="00911FF3"/>
    <w:rsid w:val="0091361F"/>
    <w:rsid w:val="009143FE"/>
    <w:rsid w:val="0091492D"/>
    <w:rsid w:val="00914DF3"/>
    <w:rsid w:val="00914EF6"/>
    <w:rsid w:val="00915C02"/>
    <w:rsid w:val="00916E8C"/>
    <w:rsid w:val="009170E6"/>
    <w:rsid w:val="00917D51"/>
    <w:rsid w:val="00920495"/>
    <w:rsid w:val="00920525"/>
    <w:rsid w:val="00922AFF"/>
    <w:rsid w:val="00922B5C"/>
    <w:rsid w:val="00922F0B"/>
    <w:rsid w:val="00923D6B"/>
    <w:rsid w:val="0092591B"/>
    <w:rsid w:val="00925B23"/>
    <w:rsid w:val="0092765C"/>
    <w:rsid w:val="009308F8"/>
    <w:rsid w:val="009314D6"/>
    <w:rsid w:val="009319DE"/>
    <w:rsid w:val="00932612"/>
    <w:rsid w:val="00932F38"/>
    <w:rsid w:val="00934092"/>
    <w:rsid w:val="009349BC"/>
    <w:rsid w:val="00934B35"/>
    <w:rsid w:val="009357D1"/>
    <w:rsid w:val="00936456"/>
    <w:rsid w:val="00936593"/>
    <w:rsid w:val="00936812"/>
    <w:rsid w:val="00936C38"/>
    <w:rsid w:val="009376A3"/>
    <w:rsid w:val="009378EA"/>
    <w:rsid w:val="00937D78"/>
    <w:rsid w:val="009400EA"/>
    <w:rsid w:val="00940637"/>
    <w:rsid w:val="00940D9F"/>
    <w:rsid w:val="00941532"/>
    <w:rsid w:val="0094184F"/>
    <w:rsid w:val="00941912"/>
    <w:rsid w:val="00941E65"/>
    <w:rsid w:val="0094296C"/>
    <w:rsid w:val="00942A2C"/>
    <w:rsid w:val="0094308D"/>
    <w:rsid w:val="00943553"/>
    <w:rsid w:val="009446A0"/>
    <w:rsid w:val="009446ED"/>
    <w:rsid w:val="0094555C"/>
    <w:rsid w:val="0094613B"/>
    <w:rsid w:val="00946483"/>
    <w:rsid w:val="009508BF"/>
    <w:rsid w:val="00952979"/>
    <w:rsid w:val="00952EAB"/>
    <w:rsid w:val="009537D2"/>
    <w:rsid w:val="00953B7A"/>
    <w:rsid w:val="0095555C"/>
    <w:rsid w:val="00955631"/>
    <w:rsid w:val="00955E55"/>
    <w:rsid w:val="009574FF"/>
    <w:rsid w:val="00957891"/>
    <w:rsid w:val="0096165B"/>
    <w:rsid w:val="00961843"/>
    <w:rsid w:val="00962FD9"/>
    <w:rsid w:val="00963E23"/>
    <w:rsid w:val="00963FE4"/>
    <w:rsid w:val="00964221"/>
    <w:rsid w:val="00964575"/>
    <w:rsid w:val="00965309"/>
    <w:rsid w:val="00965336"/>
    <w:rsid w:val="0096594F"/>
    <w:rsid w:val="00965C44"/>
    <w:rsid w:val="00965D8C"/>
    <w:rsid w:val="009669E0"/>
    <w:rsid w:val="00966A77"/>
    <w:rsid w:val="00966C04"/>
    <w:rsid w:val="009673FC"/>
    <w:rsid w:val="00967B7B"/>
    <w:rsid w:val="009703D6"/>
    <w:rsid w:val="00970B99"/>
    <w:rsid w:val="00971040"/>
    <w:rsid w:val="009719C8"/>
    <w:rsid w:val="00971E59"/>
    <w:rsid w:val="00971EB7"/>
    <w:rsid w:val="009720D4"/>
    <w:rsid w:val="00973E1C"/>
    <w:rsid w:val="00973FDD"/>
    <w:rsid w:val="00973FF5"/>
    <w:rsid w:val="009741D4"/>
    <w:rsid w:val="00974265"/>
    <w:rsid w:val="009745A7"/>
    <w:rsid w:val="0097547B"/>
    <w:rsid w:val="00975657"/>
    <w:rsid w:val="009766F7"/>
    <w:rsid w:val="009770B5"/>
    <w:rsid w:val="00977A6F"/>
    <w:rsid w:val="00977E02"/>
    <w:rsid w:val="00980546"/>
    <w:rsid w:val="00980989"/>
    <w:rsid w:val="009818BE"/>
    <w:rsid w:val="009857D4"/>
    <w:rsid w:val="00985E42"/>
    <w:rsid w:val="009865DD"/>
    <w:rsid w:val="009879A1"/>
    <w:rsid w:val="00987AE8"/>
    <w:rsid w:val="00990476"/>
    <w:rsid w:val="009909A9"/>
    <w:rsid w:val="00991340"/>
    <w:rsid w:val="009917F0"/>
    <w:rsid w:val="00992D6B"/>
    <w:rsid w:val="0099349E"/>
    <w:rsid w:val="00993E5F"/>
    <w:rsid w:val="00994AA6"/>
    <w:rsid w:val="00994B91"/>
    <w:rsid w:val="00994F07"/>
    <w:rsid w:val="009950D9"/>
    <w:rsid w:val="009959C9"/>
    <w:rsid w:val="00995F74"/>
    <w:rsid w:val="009961E6"/>
    <w:rsid w:val="00996C38"/>
    <w:rsid w:val="00997DE8"/>
    <w:rsid w:val="00997ED6"/>
    <w:rsid w:val="009A05BE"/>
    <w:rsid w:val="009A0EF9"/>
    <w:rsid w:val="009A12F2"/>
    <w:rsid w:val="009A1702"/>
    <w:rsid w:val="009A1B6B"/>
    <w:rsid w:val="009A3109"/>
    <w:rsid w:val="009A351B"/>
    <w:rsid w:val="009A3E19"/>
    <w:rsid w:val="009A4ED3"/>
    <w:rsid w:val="009A6358"/>
    <w:rsid w:val="009B032F"/>
    <w:rsid w:val="009B08EC"/>
    <w:rsid w:val="009B141D"/>
    <w:rsid w:val="009B157D"/>
    <w:rsid w:val="009B19B0"/>
    <w:rsid w:val="009B1F61"/>
    <w:rsid w:val="009B331E"/>
    <w:rsid w:val="009B38BD"/>
    <w:rsid w:val="009B38FB"/>
    <w:rsid w:val="009B576C"/>
    <w:rsid w:val="009B62B3"/>
    <w:rsid w:val="009B66E1"/>
    <w:rsid w:val="009B7DB4"/>
    <w:rsid w:val="009C08BA"/>
    <w:rsid w:val="009C08F7"/>
    <w:rsid w:val="009C0C7F"/>
    <w:rsid w:val="009C460B"/>
    <w:rsid w:val="009C4799"/>
    <w:rsid w:val="009C4857"/>
    <w:rsid w:val="009C639E"/>
    <w:rsid w:val="009C649F"/>
    <w:rsid w:val="009C66CE"/>
    <w:rsid w:val="009C6AFC"/>
    <w:rsid w:val="009C7D48"/>
    <w:rsid w:val="009D04FF"/>
    <w:rsid w:val="009D0786"/>
    <w:rsid w:val="009D0828"/>
    <w:rsid w:val="009D11CC"/>
    <w:rsid w:val="009D17CE"/>
    <w:rsid w:val="009D1922"/>
    <w:rsid w:val="009D202A"/>
    <w:rsid w:val="009D2A2E"/>
    <w:rsid w:val="009D2E67"/>
    <w:rsid w:val="009D3888"/>
    <w:rsid w:val="009D4699"/>
    <w:rsid w:val="009D544B"/>
    <w:rsid w:val="009D5A16"/>
    <w:rsid w:val="009D5AB5"/>
    <w:rsid w:val="009D5F4C"/>
    <w:rsid w:val="009E00D2"/>
    <w:rsid w:val="009E0236"/>
    <w:rsid w:val="009E27C0"/>
    <w:rsid w:val="009E3BEF"/>
    <w:rsid w:val="009E3E84"/>
    <w:rsid w:val="009E3ECB"/>
    <w:rsid w:val="009E469F"/>
    <w:rsid w:val="009E4C51"/>
    <w:rsid w:val="009E4F3E"/>
    <w:rsid w:val="009E5490"/>
    <w:rsid w:val="009E55A0"/>
    <w:rsid w:val="009E5924"/>
    <w:rsid w:val="009E5927"/>
    <w:rsid w:val="009E65C2"/>
    <w:rsid w:val="009E6FAB"/>
    <w:rsid w:val="009E7142"/>
    <w:rsid w:val="009E74F6"/>
    <w:rsid w:val="009F089B"/>
    <w:rsid w:val="009F0CD0"/>
    <w:rsid w:val="009F114C"/>
    <w:rsid w:val="009F166F"/>
    <w:rsid w:val="009F1E04"/>
    <w:rsid w:val="009F31C2"/>
    <w:rsid w:val="009F4345"/>
    <w:rsid w:val="009F48E5"/>
    <w:rsid w:val="009F5106"/>
    <w:rsid w:val="009F59D5"/>
    <w:rsid w:val="009F685B"/>
    <w:rsid w:val="009F7296"/>
    <w:rsid w:val="009F742D"/>
    <w:rsid w:val="009F7BF6"/>
    <w:rsid w:val="009F7E4A"/>
    <w:rsid w:val="00A00645"/>
    <w:rsid w:val="00A00A67"/>
    <w:rsid w:val="00A01516"/>
    <w:rsid w:val="00A01749"/>
    <w:rsid w:val="00A01DDB"/>
    <w:rsid w:val="00A020E9"/>
    <w:rsid w:val="00A0285C"/>
    <w:rsid w:val="00A02D5D"/>
    <w:rsid w:val="00A032EA"/>
    <w:rsid w:val="00A0330D"/>
    <w:rsid w:val="00A03954"/>
    <w:rsid w:val="00A0464C"/>
    <w:rsid w:val="00A046EE"/>
    <w:rsid w:val="00A0480E"/>
    <w:rsid w:val="00A05508"/>
    <w:rsid w:val="00A05696"/>
    <w:rsid w:val="00A11A45"/>
    <w:rsid w:val="00A11D68"/>
    <w:rsid w:val="00A128E3"/>
    <w:rsid w:val="00A12937"/>
    <w:rsid w:val="00A12CC0"/>
    <w:rsid w:val="00A12F65"/>
    <w:rsid w:val="00A1393C"/>
    <w:rsid w:val="00A13D72"/>
    <w:rsid w:val="00A13FEF"/>
    <w:rsid w:val="00A1413F"/>
    <w:rsid w:val="00A145DB"/>
    <w:rsid w:val="00A15AA2"/>
    <w:rsid w:val="00A16E1B"/>
    <w:rsid w:val="00A17A2B"/>
    <w:rsid w:val="00A22EEA"/>
    <w:rsid w:val="00A23465"/>
    <w:rsid w:val="00A2389E"/>
    <w:rsid w:val="00A23D04"/>
    <w:rsid w:val="00A2457A"/>
    <w:rsid w:val="00A251AA"/>
    <w:rsid w:val="00A25845"/>
    <w:rsid w:val="00A25C27"/>
    <w:rsid w:val="00A263D9"/>
    <w:rsid w:val="00A264FF"/>
    <w:rsid w:val="00A27042"/>
    <w:rsid w:val="00A2729A"/>
    <w:rsid w:val="00A274BE"/>
    <w:rsid w:val="00A303A2"/>
    <w:rsid w:val="00A30E6F"/>
    <w:rsid w:val="00A30FE5"/>
    <w:rsid w:val="00A3272A"/>
    <w:rsid w:val="00A32ABE"/>
    <w:rsid w:val="00A3334E"/>
    <w:rsid w:val="00A33BFC"/>
    <w:rsid w:val="00A344DC"/>
    <w:rsid w:val="00A34D03"/>
    <w:rsid w:val="00A35579"/>
    <w:rsid w:val="00A355B6"/>
    <w:rsid w:val="00A35827"/>
    <w:rsid w:val="00A362A1"/>
    <w:rsid w:val="00A3646E"/>
    <w:rsid w:val="00A368E4"/>
    <w:rsid w:val="00A36FCE"/>
    <w:rsid w:val="00A37154"/>
    <w:rsid w:val="00A37BBE"/>
    <w:rsid w:val="00A40B0C"/>
    <w:rsid w:val="00A413CD"/>
    <w:rsid w:val="00A42489"/>
    <w:rsid w:val="00A42CD0"/>
    <w:rsid w:val="00A43010"/>
    <w:rsid w:val="00A4404F"/>
    <w:rsid w:val="00A440D8"/>
    <w:rsid w:val="00A44BC8"/>
    <w:rsid w:val="00A44D6D"/>
    <w:rsid w:val="00A46F02"/>
    <w:rsid w:val="00A47473"/>
    <w:rsid w:val="00A47AD2"/>
    <w:rsid w:val="00A50473"/>
    <w:rsid w:val="00A50702"/>
    <w:rsid w:val="00A50C95"/>
    <w:rsid w:val="00A52425"/>
    <w:rsid w:val="00A54E5D"/>
    <w:rsid w:val="00A54F48"/>
    <w:rsid w:val="00A551EA"/>
    <w:rsid w:val="00A55488"/>
    <w:rsid w:val="00A556F6"/>
    <w:rsid w:val="00A56003"/>
    <w:rsid w:val="00A57172"/>
    <w:rsid w:val="00A6267F"/>
    <w:rsid w:val="00A62E9A"/>
    <w:rsid w:val="00A64BED"/>
    <w:rsid w:val="00A664BA"/>
    <w:rsid w:val="00A66FF1"/>
    <w:rsid w:val="00A6734A"/>
    <w:rsid w:val="00A67449"/>
    <w:rsid w:val="00A67F4E"/>
    <w:rsid w:val="00A719FC"/>
    <w:rsid w:val="00A727DA"/>
    <w:rsid w:val="00A72C0C"/>
    <w:rsid w:val="00A739E5"/>
    <w:rsid w:val="00A74DBC"/>
    <w:rsid w:val="00A74EB7"/>
    <w:rsid w:val="00A7626E"/>
    <w:rsid w:val="00A76DD7"/>
    <w:rsid w:val="00A80AD1"/>
    <w:rsid w:val="00A80D94"/>
    <w:rsid w:val="00A82114"/>
    <w:rsid w:val="00A824AF"/>
    <w:rsid w:val="00A82EE5"/>
    <w:rsid w:val="00A8357E"/>
    <w:rsid w:val="00A842B7"/>
    <w:rsid w:val="00A84ED0"/>
    <w:rsid w:val="00A85234"/>
    <w:rsid w:val="00A85AB9"/>
    <w:rsid w:val="00A90D41"/>
    <w:rsid w:val="00A90DCC"/>
    <w:rsid w:val="00A91223"/>
    <w:rsid w:val="00A9189F"/>
    <w:rsid w:val="00A91988"/>
    <w:rsid w:val="00A91D4F"/>
    <w:rsid w:val="00A9272E"/>
    <w:rsid w:val="00A93271"/>
    <w:rsid w:val="00A93658"/>
    <w:rsid w:val="00A936B2"/>
    <w:rsid w:val="00A9371C"/>
    <w:rsid w:val="00A943BF"/>
    <w:rsid w:val="00A94639"/>
    <w:rsid w:val="00A94BAA"/>
    <w:rsid w:val="00A94E06"/>
    <w:rsid w:val="00A95F6D"/>
    <w:rsid w:val="00A96376"/>
    <w:rsid w:val="00A97098"/>
    <w:rsid w:val="00A97147"/>
    <w:rsid w:val="00A97922"/>
    <w:rsid w:val="00A979A6"/>
    <w:rsid w:val="00AA0085"/>
    <w:rsid w:val="00AA0ABA"/>
    <w:rsid w:val="00AA0D16"/>
    <w:rsid w:val="00AA28E5"/>
    <w:rsid w:val="00AA2A3F"/>
    <w:rsid w:val="00AA2F97"/>
    <w:rsid w:val="00AA3ED5"/>
    <w:rsid w:val="00AA4698"/>
    <w:rsid w:val="00AA49B0"/>
    <w:rsid w:val="00AA6531"/>
    <w:rsid w:val="00AB043C"/>
    <w:rsid w:val="00AB0ED3"/>
    <w:rsid w:val="00AB3D44"/>
    <w:rsid w:val="00AB4159"/>
    <w:rsid w:val="00AB4589"/>
    <w:rsid w:val="00AB49E8"/>
    <w:rsid w:val="00AB4AE2"/>
    <w:rsid w:val="00AB5257"/>
    <w:rsid w:val="00AB5581"/>
    <w:rsid w:val="00AB5BB7"/>
    <w:rsid w:val="00AB65CC"/>
    <w:rsid w:val="00AB6B36"/>
    <w:rsid w:val="00AC0B6E"/>
    <w:rsid w:val="00AC0FDE"/>
    <w:rsid w:val="00AC11FC"/>
    <w:rsid w:val="00AC1E09"/>
    <w:rsid w:val="00AC4D53"/>
    <w:rsid w:val="00AC4E33"/>
    <w:rsid w:val="00AC5906"/>
    <w:rsid w:val="00AC5FD7"/>
    <w:rsid w:val="00AC6328"/>
    <w:rsid w:val="00AC6AF2"/>
    <w:rsid w:val="00AC6F61"/>
    <w:rsid w:val="00AC761F"/>
    <w:rsid w:val="00AD02BE"/>
    <w:rsid w:val="00AD0F61"/>
    <w:rsid w:val="00AD1BBA"/>
    <w:rsid w:val="00AD2039"/>
    <w:rsid w:val="00AD2BC9"/>
    <w:rsid w:val="00AD3696"/>
    <w:rsid w:val="00AD4560"/>
    <w:rsid w:val="00AD487D"/>
    <w:rsid w:val="00AD506D"/>
    <w:rsid w:val="00AD68D7"/>
    <w:rsid w:val="00AD6F65"/>
    <w:rsid w:val="00AD78A8"/>
    <w:rsid w:val="00AD7A99"/>
    <w:rsid w:val="00AD7B20"/>
    <w:rsid w:val="00AD7C8A"/>
    <w:rsid w:val="00AE0167"/>
    <w:rsid w:val="00AE047E"/>
    <w:rsid w:val="00AE11BE"/>
    <w:rsid w:val="00AE1B2A"/>
    <w:rsid w:val="00AE406A"/>
    <w:rsid w:val="00AE40E6"/>
    <w:rsid w:val="00AE4742"/>
    <w:rsid w:val="00AE50A7"/>
    <w:rsid w:val="00AE5E0E"/>
    <w:rsid w:val="00AF1073"/>
    <w:rsid w:val="00AF1372"/>
    <w:rsid w:val="00AF18BC"/>
    <w:rsid w:val="00AF2073"/>
    <w:rsid w:val="00AF299C"/>
    <w:rsid w:val="00AF2AEF"/>
    <w:rsid w:val="00AF2C7B"/>
    <w:rsid w:val="00AF326F"/>
    <w:rsid w:val="00AF32D3"/>
    <w:rsid w:val="00AF340F"/>
    <w:rsid w:val="00AF356F"/>
    <w:rsid w:val="00AF4F65"/>
    <w:rsid w:val="00AF5F90"/>
    <w:rsid w:val="00AF65DB"/>
    <w:rsid w:val="00AF6A41"/>
    <w:rsid w:val="00AF6A88"/>
    <w:rsid w:val="00AF7360"/>
    <w:rsid w:val="00AF774E"/>
    <w:rsid w:val="00AF7E0D"/>
    <w:rsid w:val="00B004B6"/>
    <w:rsid w:val="00B00789"/>
    <w:rsid w:val="00B00FAD"/>
    <w:rsid w:val="00B01C93"/>
    <w:rsid w:val="00B029DF"/>
    <w:rsid w:val="00B035CC"/>
    <w:rsid w:val="00B05EB2"/>
    <w:rsid w:val="00B064C4"/>
    <w:rsid w:val="00B0731D"/>
    <w:rsid w:val="00B074E7"/>
    <w:rsid w:val="00B07B5C"/>
    <w:rsid w:val="00B10789"/>
    <w:rsid w:val="00B10B0A"/>
    <w:rsid w:val="00B10CDA"/>
    <w:rsid w:val="00B12869"/>
    <w:rsid w:val="00B12B88"/>
    <w:rsid w:val="00B13126"/>
    <w:rsid w:val="00B13825"/>
    <w:rsid w:val="00B13A51"/>
    <w:rsid w:val="00B13C14"/>
    <w:rsid w:val="00B1560A"/>
    <w:rsid w:val="00B15DD4"/>
    <w:rsid w:val="00B1666F"/>
    <w:rsid w:val="00B17AF9"/>
    <w:rsid w:val="00B21046"/>
    <w:rsid w:val="00B22E96"/>
    <w:rsid w:val="00B2360A"/>
    <w:rsid w:val="00B24001"/>
    <w:rsid w:val="00B24218"/>
    <w:rsid w:val="00B245D9"/>
    <w:rsid w:val="00B26637"/>
    <w:rsid w:val="00B26842"/>
    <w:rsid w:val="00B26941"/>
    <w:rsid w:val="00B27601"/>
    <w:rsid w:val="00B279DE"/>
    <w:rsid w:val="00B307FF"/>
    <w:rsid w:val="00B313B2"/>
    <w:rsid w:val="00B32A28"/>
    <w:rsid w:val="00B33516"/>
    <w:rsid w:val="00B3415A"/>
    <w:rsid w:val="00B35AB3"/>
    <w:rsid w:val="00B35C95"/>
    <w:rsid w:val="00B35CFB"/>
    <w:rsid w:val="00B35E4D"/>
    <w:rsid w:val="00B360BD"/>
    <w:rsid w:val="00B37093"/>
    <w:rsid w:val="00B3723C"/>
    <w:rsid w:val="00B4067B"/>
    <w:rsid w:val="00B40A0F"/>
    <w:rsid w:val="00B42526"/>
    <w:rsid w:val="00B42D92"/>
    <w:rsid w:val="00B43E4A"/>
    <w:rsid w:val="00B44343"/>
    <w:rsid w:val="00B44DD7"/>
    <w:rsid w:val="00B45572"/>
    <w:rsid w:val="00B45C6F"/>
    <w:rsid w:val="00B46307"/>
    <w:rsid w:val="00B46AD3"/>
    <w:rsid w:val="00B47532"/>
    <w:rsid w:val="00B50599"/>
    <w:rsid w:val="00B50ED2"/>
    <w:rsid w:val="00B50F32"/>
    <w:rsid w:val="00B512E7"/>
    <w:rsid w:val="00B51459"/>
    <w:rsid w:val="00B51706"/>
    <w:rsid w:val="00B51756"/>
    <w:rsid w:val="00B5178C"/>
    <w:rsid w:val="00B51D76"/>
    <w:rsid w:val="00B522B7"/>
    <w:rsid w:val="00B52D7E"/>
    <w:rsid w:val="00B542DF"/>
    <w:rsid w:val="00B546C5"/>
    <w:rsid w:val="00B55AFC"/>
    <w:rsid w:val="00B55DD6"/>
    <w:rsid w:val="00B567AF"/>
    <w:rsid w:val="00B56AF6"/>
    <w:rsid w:val="00B577F2"/>
    <w:rsid w:val="00B57EC7"/>
    <w:rsid w:val="00B6007D"/>
    <w:rsid w:val="00B6013C"/>
    <w:rsid w:val="00B60BBB"/>
    <w:rsid w:val="00B60C4B"/>
    <w:rsid w:val="00B61338"/>
    <w:rsid w:val="00B62609"/>
    <w:rsid w:val="00B632AF"/>
    <w:rsid w:val="00B63364"/>
    <w:rsid w:val="00B636F3"/>
    <w:rsid w:val="00B64477"/>
    <w:rsid w:val="00B647EE"/>
    <w:rsid w:val="00B64938"/>
    <w:rsid w:val="00B652EF"/>
    <w:rsid w:val="00B65335"/>
    <w:rsid w:val="00B66723"/>
    <w:rsid w:val="00B66A65"/>
    <w:rsid w:val="00B66CF1"/>
    <w:rsid w:val="00B67417"/>
    <w:rsid w:val="00B67922"/>
    <w:rsid w:val="00B716A9"/>
    <w:rsid w:val="00B71999"/>
    <w:rsid w:val="00B71E01"/>
    <w:rsid w:val="00B72D7C"/>
    <w:rsid w:val="00B74353"/>
    <w:rsid w:val="00B74560"/>
    <w:rsid w:val="00B754C3"/>
    <w:rsid w:val="00B76AC8"/>
    <w:rsid w:val="00B770E3"/>
    <w:rsid w:val="00B77D20"/>
    <w:rsid w:val="00B80B3F"/>
    <w:rsid w:val="00B81882"/>
    <w:rsid w:val="00B819B8"/>
    <w:rsid w:val="00B81BFD"/>
    <w:rsid w:val="00B822B2"/>
    <w:rsid w:val="00B82534"/>
    <w:rsid w:val="00B829AC"/>
    <w:rsid w:val="00B82C02"/>
    <w:rsid w:val="00B84491"/>
    <w:rsid w:val="00B84528"/>
    <w:rsid w:val="00B85596"/>
    <w:rsid w:val="00B85654"/>
    <w:rsid w:val="00B87014"/>
    <w:rsid w:val="00B9012E"/>
    <w:rsid w:val="00B9062E"/>
    <w:rsid w:val="00B917C6"/>
    <w:rsid w:val="00B92430"/>
    <w:rsid w:val="00B935C6"/>
    <w:rsid w:val="00B958E1"/>
    <w:rsid w:val="00B96C54"/>
    <w:rsid w:val="00B973BF"/>
    <w:rsid w:val="00B97F0E"/>
    <w:rsid w:val="00BA0331"/>
    <w:rsid w:val="00BA05DB"/>
    <w:rsid w:val="00BA0990"/>
    <w:rsid w:val="00BA09B8"/>
    <w:rsid w:val="00BA0E3E"/>
    <w:rsid w:val="00BA117C"/>
    <w:rsid w:val="00BA12BB"/>
    <w:rsid w:val="00BA1529"/>
    <w:rsid w:val="00BA19B9"/>
    <w:rsid w:val="00BA1F5E"/>
    <w:rsid w:val="00BA2639"/>
    <w:rsid w:val="00BA26AF"/>
    <w:rsid w:val="00BA29F4"/>
    <w:rsid w:val="00BA43F6"/>
    <w:rsid w:val="00BA4C5D"/>
    <w:rsid w:val="00BA4F49"/>
    <w:rsid w:val="00BA4FF0"/>
    <w:rsid w:val="00BA55E8"/>
    <w:rsid w:val="00BA5EAC"/>
    <w:rsid w:val="00BA6180"/>
    <w:rsid w:val="00BA67BC"/>
    <w:rsid w:val="00BA6E88"/>
    <w:rsid w:val="00BA7554"/>
    <w:rsid w:val="00BA7591"/>
    <w:rsid w:val="00BA7664"/>
    <w:rsid w:val="00BA7E31"/>
    <w:rsid w:val="00BA7FC2"/>
    <w:rsid w:val="00BB114E"/>
    <w:rsid w:val="00BB1174"/>
    <w:rsid w:val="00BB2996"/>
    <w:rsid w:val="00BB2C69"/>
    <w:rsid w:val="00BB376F"/>
    <w:rsid w:val="00BB3C40"/>
    <w:rsid w:val="00BB3E17"/>
    <w:rsid w:val="00BB3E5E"/>
    <w:rsid w:val="00BB4198"/>
    <w:rsid w:val="00BB48E4"/>
    <w:rsid w:val="00BB51E9"/>
    <w:rsid w:val="00BB5690"/>
    <w:rsid w:val="00BB5E61"/>
    <w:rsid w:val="00BB603E"/>
    <w:rsid w:val="00BB6840"/>
    <w:rsid w:val="00BB6BE8"/>
    <w:rsid w:val="00BC016F"/>
    <w:rsid w:val="00BC0296"/>
    <w:rsid w:val="00BC0948"/>
    <w:rsid w:val="00BC0F73"/>
    <w:rsid w:val="00BC198A"/>
    <w:rsid w:val="00BC1ED5"/>
    <w:rsid w:val="00BC23D2"/>
    <w:rsid w:val="00BC29C5"/>
    <w:rsid w:val="00BC2CE0"/>
    <w:rsid w:val="00BC38C2"/>
    <w:rsid w:val="00BC47F2"/>
    <w:rsid w:val="00BC5EDB"/>
    <w:rsid w:val="00BC623D"/>
    <w:rsid w:val="00BC62E1"/>
    <w:rsid w:val="00BC6B79"/>
    <w:rsid w:val="00BC771B"/>
    <w:rsid w:val="00BC797D"/>
    <w:rsid w:val="00BC7AAF"/>
    <w:rsid w:val="00BC7AE2"/>
    <w:rsid w:val="00BC7C29"/>
    <w:rsid w:val="00BD04E5"/>
    <w:rsid w:val="00BD132C"/>
    <w:rsid w:val="00BD1A84"/>
    <w:rsid w:val="00BD2283"/>
    <w:rsid w:val="00BD28A5"/>
    <w:rsid w:val="00BD3A33"/>
    <w:rsid w:val="00BD3F3A"/>
    <w:rsid w:val="00BD4A43"/>
    <w:rsid w:val="00BD58A2"/>
    <w:rsid w:val="00BD5FE7"/>
    <w:rsid w:val="00BD70B4"/>
    <w:rsid w:val="00BD724F"/>
    <w:rsid w:val="00BE1AE7"/>
    <w:rsid w:val="00BE2C01"/>
    <w:rsid w:val="00BE3652"/>
    <w:rsid w:val="00BE434F"/>
    <w:rsid w:val="00BE529A"/>
    <w:rsid w:val="00BE7436"/>
    <w:rsid w:val="00BE7EEE"/>
    <w:rsid w:val="00BE7FDE"/>
    <w:rsid w:val="00BF0313"/>
    <w:rsid w:val="00BF1E1A"/>
    <w:rsid w:val="00BF212D"/>
    <w:rsid w:val="00BF32F9"/>
    <w:rsid w:val="00BF3684"/>
    <w:rsid w:val="00BF40DC"/>
    <w:rsid w:val="00BF4A2C"/>
    <w:rsid w:val="00BF551A"/>
    <w:rsid w:val="00BF5BBA"/>
    <w:rsid w:val="00BF6B9C"/>
    <w:rsid w:val="00BF7BF0"/>
    <w:rsid w:val="00C008B2"/>
    <w:rsid w:val="00C009D2"/>
    <w:rsid w:val="00C02EEE"/>
    <w:rsid w:val="00C034C5"/>
    <w:rsid w:val="00C0352F"/>
    <w:rsid w:val="00C0354C"/>
    <w:rsid w:val="00C03DCA"/>
    <w:rsid w:val="00C046E7"/>
    <w:rsid w:val="00C054E4"/>
    <w:rsid w:val="00C055F6"/>
    <w:rsid w:val="00C05C9E"/>
    <w:rsid w:val="00C0606D"/>
    <w:rsid w:val="00C0628E"/>
    <w:rsid w:val="00C06DC8"/>
    <w:rsid w:val="00C06EA4"/>
    <w:rsid w:val="00C107B3"/>
    <w:rsid w:val="00C111AA"/>
    <w:rsid w:val="00C11F7C"/>
    <w:rsid w:val="00C12723"/>
    <w:rsid w:val="00C12956"/>
    <w:rsid w:val="00C14CE9"/>
    <w:rsid w:val="00C15893"/>
    <w:rsid w:val="00C17123"/>
    <w:rsid w:val="00C177A9"/>
    <w:rsid w:val="00C203C9"/>
    <w:rsid w:val="00C2109D"/>
    <w:rsid w:val="00C21A40"/>
    <w:rsid w:val="00C23703"/>
    <w:rsid w:val="00C239B6"/>
    <w:rsid w:val="00C241D8"/>
    <w:rsid w:val="00C24E3F"/>
    <w:rsid w:val="00C253C0"/>
    <w:rsid w:val="00C2596A"/>
    <w:rsid w:val="00C26580"/>
    <w:rsid w:val="00C26728"/>
    <w:rsid w:val="00C3053C"/>
    <w:rsid w:val="00C306FE"/>
    <w:rsid w:val="00C30F60"/>
    <w:rsid w:val="00C30FB1"/>
    <w:rsid w:val="00C30FB9"/>
    <w:rsid w:val="00C316FA"/>
    <w:rsid w:val="00C32498"/>
    <w:rsid w:val="00C3474E"/>
    <w:rsid w:val="00C34D3D"/>
    <w:rsid w:val="00C3505B"/>
    <w:rsid w:val="00C35C75"/>
    <w:rsid w:val="00C363B4"/>
    <w:rsid w:val="00C36DA2"/>
    <w:rsid w:val="00C372FB"/>
    <w:rsid w:val="00C37FBD"/>
    <w:rsid w:val="00C4020F"/>
    <w:rsid w:val="00C4050D"/>
    <w:rsid w:val="00C40AAF"/>
    <w:rsid w:val="00C41448"/>
    <w:rsid w:val="00C414A3"/>
    <w:rsid w:val="00C419B4"/>
    <w:rsid w:val="00C41A0D"/>
    <w:rsid w:val="00C41A27"/>
    <w:rsid w:val="00C41D06"/>
    <w:rsid w:val="00C4208B"/>
    <w:rsid w:val="00C429EA"/>
    <w:rsid w:val="00C44C6D"/>
    <w:rsid w:val="00C45512"/>
    <w:rsid w:val="00C45699"/>
    <w:rsid w:val="00C45BFE"/>
    <w:rsid w:val="00C45FCB"/>
    <w:rsid w:val="00C46391"/>
    <w:rsid w:val="00C46B96"/>
    <w:rsid w:val="00C472C7"/>
    <w:rsid w:val="00C47CB0"/>
    <w:rsid w:val="00C505E9"/>
    <w:rsid w:val="00C50DAC"/>
    <w:rsid w:val="00C50E75"/>
    <w:rsid w:val="00C50EAC"/>
    <w:rsid w:val="00C50F71"/>
    <w:rsid w:val="00C523F2"/>
    <w:rsid w:val="00C52686"/>
    <w:rsid w:val="00C526DD"/>
    <w:rsid w:val="00C527F2"/>
    <w:rsid w:val="00C53116"/>
    <w:rsid w:val="00C53BF0"/>
    <w:rsid w:val="00C54033"/>
    <w:rsid w:val="00C54141"/>
    <w:rsid w:val="00C54640"/>
    <w:rsid w:val="00C549E6"/>
    <w:rsid w:val="00C5510B"/>
    <w:rsid w:val="00C559D7"/>
    <w:rsid w:val="00C55E92"/>
    <w:rsid w:val="00C56625"/>
    <w:rsid w:val="00C60A3B"/>
    <w:rsid w:val="00C610BB"/>
    <w:rsid w:val="00C6129B"/>
    <w:rsid w:val="00C63419"/>
    <w:rsid w:val="00C64FEE"/>
    <w:rsid w:val="00C6534C"/>
    <w:rsid w:val="00C6583E"/>
    <w:rsid w:val="00C65A1C"/>
    <w:rsid w:val="00C65C3A"/>
    <w:rsid w:val="00C66BA6"/>
    <w:rsid w:val="00C66BF9"/>
    <w:rsid w:val="00C67D79"/>
    <w:rsid w:val="00C70289"/>
    <w:rsid w:val="00C71DAE"/>
    <w:rsid w:val="00C71FB5"/>
    <w:rsid w:val="00C72600"/>
    <w:rsid w:val="00C72719"/>
    <w:rsid w:val="00C72BAF"/>
    <w:rsid w:val="00C72C42"/>
    <w:rsid w:val="00C73023"/>
    <w:rsid w:val="00C741D0"/>
    <w:rsid w:val="00C742EE"/>
    <w:rsid w:val="00C74C7A"/>
    <w:rsid w:val="00C74D08"/>
    <w:rsid w:val="00C74DC1"/>
    <w:rsid w:val="00C750E4"/>
    <w:rsid w:val="00C75C3C"/>
    <w:rsid w:val="00C76398"/>
    <w:rsid w:val="00C76946"/>
    <w:rsid w:val="00C7712A"/>
    <w:rsid w:val="00C77745"/>
    <w:rsid w:val="00C77AB6"/>
    <w:rsid w:val="00C80D35"/>
    <w:rsid w:val="00C81C2C"/>
    <w:rsid w:val="00C81D8F"/>
    <w:rsid w:val="00C820E0"/>
    <w:rsid w:val="00C82D48"/>
    <w:rsid w:val="00C834B9"/>
    <w:rsid w:val="00C83C1F"/>
    <w:rsid w:val="00C84587"/>
    <w:rsid w:val="00C84FA4"/>
    <w:rsid w:val="00C852B2"/>
    <w:rsid w:val="00C85A76"/>
    <w:rsid w:val="00C860D7"/>
    <w:rsid w:val="00C86B2B"/>
    <w:rsid w:val="00C87310"/>
    <w:rsid w:val="00C87BB5"/>
    <w:rsid w:val="00C87D70"/>
    <w:rsid w:val="00C9050C"/>
    <w:rsid w:val="00C90568"/>
    <w:rsid w:val="00C90ED9"/>
    <w:rsid w:val="00C913CB"/>
    <w:rsid w:val="00C920E1"/>
    <w:rsid w:val="00C92965"/>
    <w:rsid w:val="00C93433"/>
    <w:rsid w:val="00C93F34"/>
    <w:rsid w:val="00C9487F"/>
    <w:rsid w:val="00C94914"/>
    <w:rsid w:val="00C9555F"/>
    <w:rsid w:val="00C95ACB"/>
    <w:rsid w:val="00C95E59"/>
    <w:rsid w:val="00C9625D"/>
    <w:rsid w:val="00C96482"/>
    <w:rsid w:val="00C966F4"/>
    <w:rsid w:val="00C9791A"/>
    <w:rsid w:val="00CA01B5"/>
    <w:rsid w:val="00CA029D"/>
    <w:rsid w:val="00CA1779"/>
    <w:rsid w:val="00CA223E"/>
    <w:rsid w:val="00CA39CB"/>
    <w:rsid w:val="00CA46A8"/>
    <w:rsid w:val="00CA62BE"/>
    <w:rsid w:val="00CA687F"/>
    <w:rsid w:val="00CA6F5C"/>
    <w:rsid w:val="00CB1325"/>
    <w:rsid w:val="00CB1E27"/>
    <w:rsid w:val="00CB23D2"/>
    <w:rsid w:val="00CB26E1"/>
    <w:rsid w:val="00CB3134"/>
    <w:rsid w:val="00CB43E1"/>
    <w:rsid w:val="00CB46BF"/>
    <w:rsid w:val="00CB5488"/>
    <w:rsid w:val="00CB62FF"/>
    <w:rsid w:val="00CB6434"/>
    <w:rsid w:val="00CB676E"/>
    <w:rsid w:val="00CB6D03"/>
    <w:rsid w:val="00CB7404"/>
    <w:rsid w:val="00CB7737"/>
    <w:rsid w:val="00CB7BC7"/>
    <w:rsid w:val="00CC026C"/>
    <w:rsid w:val="00CC0707"/>
    <w:rsid w:val="00CC087B"/>
    <w:rsid w:val="00CC0F86"/>
    <w:rsid w:val="00CC1967"/>
    <w:rsid w:val="00CC1AE1"/>
    <w:rsid w:val="00CC24AD"/>
    <w:rsid w:val="00CC2612"/>
    <w:rsid w:val="00CC2B26"/>
    <w:rsid w:val="00CC3925"/>
    <w:rsid w:val="00CC3B80"/>
    <w:rsid w:val="00CC516E"/>
    <w:rsid w:val="00CC644B"/>
    <w:rsid w:val="00CC6845"/>
    <w:rsid w:val="00CC6F3F"/>
    <w:rsid w:val="00CC6FC7"/>
    <w:rsid w:val="00CC751A"/>
    <w:rsid w:val="00CD0B86"/>
    <w:rsid w:val="00CD0D21"/>
    <w:rsid w:val="00CD1A5C"/>
    <w:rsid w:val="00CD2616"/>
    <w:rsid w:val="00CD380B"/>
    <w:rsid w:val="00CD4047"/>
    <w:rsid w:val="00CD4209"/>
    <w:rsid w:val="00CD4E7C"/>
    <w:rsid w:val="00CD516A"/>
    <w:rsid w:val="00CD59FD"/>
    <w:rsid w:val="00CD5B33"/>
    <w:rsid w:val="00CD6EBE"/>
    <w:rsid w:val="00CE09A2"/>
    <w:rsid w:val="00CE1459"/>
    <w:rsid w:val="00CE181A"/>
    <w:rsid w:val="00CE361C"/>
    <w:rsid w:val="00CE4F5A"/>
    <w:rsid w:val="00CE56DD"/>
    <w:rsid w:val="00CE5B86"/>
    <w:rsid w:val="00CE5BC0"/>
    <w:rsid w:val="00CE74C5"/>
    <w:rsid w:val="00CE7A77"/>
    <w:rsid w:val="00CF0C0F"/>
    <w:rsid w:val="00CF0E26"/>
    <w:rsid w:val="00CF2031"/>
    <w:rsid w:val="00CF31EF"/>
    <w:rsid w:val="00CF4F64"/>
    <w:rsid w:val="00CF6137"/>
    <w:rsid w:val="00CF6A7D"/>
    <w:rsid w:val="00CF7914"/>
    <w:rsid w:val="00D02BF2"/>
    <w:rsid w:val="00D05FC1"/>
    <w:rsid w:val="00D0650C"/>
    <w:rsid w:val="00D07AB2"/>
    <w:rsid w:val="00D101AD"/>
    <w:rsid w:val="00D1062C"/>
    <w:rsid w:val="00D10834"/>
    <w:rsid w:val="00D115DA"/>
    <w:rsid w:val="00D13C13"/>
    <w:rsid w:val="00D13CC4"/>
    <w:rsid w:val="00D1401D"/>
    <w:rsid w:val="00D14024"/>
    <w:rsid w:val="00D1511B"/>
    <w:rsid w:val="00D159DA"/>
    <w:rsid w:val="00D164D5"/>
    <w:rsid w:val="00D17809"/>
    <w:rsid w:val="00D178EC"/>
    <w:rsid w:val="00D20DD2"/>
    <w:rsid w:val="00D214BF"/>
    <w:rsid w:val="00D21D0C"/>
    <w:rsid w:val="00D2400D"/>
    <w:rsid w:val="00D24CF2"/>
    <w:rsid w:val="00D25317"/>
    <w:rsid w:val="00D26017"/>
    <w:rsid w:val="00D26349"/>
    <w:rsid w:val="00D26D15"/>
    <w:rsid w:val="00D3093D"/>
    <w:rsid w:val="00D309BF"/>
    <w:rsid w:val="00D30E69"/>
    <w:rsid w:val="00D315B7"/>
    <w:rsid w:val="00D3166D"/>
    <w:rsid w:val="00D3270D"/>
    <w:rsid w:val="00D328A3"/>
    <w:rsid w:val="00D329BF"/>
    <w:rsid w:val="00D33BC1"/>
    <w:rsid w:val="00D3417C"/>
    <w:rsid w:val="00D34511"/>
    <w:rsid w:val="00D349DC"/>
    <w:rsid w:val="00D354D9"/>
    <w:rsid w:val="00D35B79"/>
    <w:rsid w:val="00D35F3E"/>
    <w:rsid w:val="00D361C7"/>
    <w:rsid w:val="00D364C7"/>
    <w:rsid w:val="00D36958"/>
    <w:rsid w:val="00D371DC"/>
    <w:rsid w:val="00D3787F"/>
    <w:rsid w:val="00D37CD7"/>
    <w:rsid w:val="00D4006C"/>
    <w:rsid w:val="00D4036B"/>
    <w:rsid w:val="00D4081E"/>
    <w:rsid w:val="00D41321"/>
    <w:rsid w:val="00D4228A"/>
    <w:rsid w:val="00D42A12"/>
    <w:rsid w:val="00D43248"/>
    <w:rsid w:val="00D432E0"/>
    <w:rsid w:val="00D435A7"/>
    <w:rsid w:val="00D4369E"/>
    <w:rsid w:val="00D436CB"/>
    <w:rsid w:val="00D444DF"/>
    <w:rsid w:val="00D451BE"/>
    <w:rsid w:val="00D460C9"/>
    <w:rsid w:val="00D46986"/>
    <w:rsid w:val="00D46E6B"/>
    <w:rsid w:val="00D508F3"/>
    <w:rsid w:val="00D51BBC"/>
    <w:rsid w:val="00D52ADB"/>
    <w:rsid w:val="00D5395C"/>
    <w:rsid w:val="00D543C0"/>
    <w:rsid w:val="00D547E5"/>
    <w:rsid w:val="00D55145"/>
    <w:rsid w:val="00D5649B"/>
    <w:rsid w:val="00D568F5"/>
    <w:rsid w:val="00D57AA0"/>
    <w:rsid w:val="00D60366"/>
    <w:rsid w:val="00D60E20"/>
    <w:rsid w:val="00D627FC"/>
    <w:rsid w:val="00D62A6D"/>
    <w:rsid w:val="00D62FF5"/>
    <w:rsid w:val="00D63EE6"/>
    <w:rsid w:val="00D64EBA"/>
    <w:rsid w:val="00D6514E"/>
    <w:rsid w:val="00D657D8"/>
    <w:rsid w:val="00D659F7"/>
    <w:rsid w:val="00D65DFE"/>
    <w:rsid w:val="00D66C3C"/>
    <w:rsid w:val="00D70FA1"/>
    <w:rsid w:val="00D735CA"/>
    <w:rsid w:val="00D73E1F"/>
    <w:rsid w:val="00D74B81"/>
    <w:rsid w:val="00D75827"/>
    <w:rsid w:val="00D75D10"/>
    <w:rsid w:val="00D75DB3"/>
    <w:rsid w:val="00D7657F"/>
    <w:rsid w:val="00D76E10"/>
    <w:rsid w:val="00D771F3"/>
    <w:rsid w:val="00D77230"/>
    <w:rsid w:val="00D80A93"/>
    <w:rsid w:val="00D81697"/>
    <w:rsid w:val="00D8214A"/>
    <w:rsid w:val="00D841A1"/>
    <w:rsid w:val="00D8438A"/>
    <w:rsid w:val="00D85042"/>
    <w:rsid w:val="00D85801"/>
    <w:rsid w:val="00D858DC"/>
    <w:rsid w:val="00D8678C"/>
    <w:rsid w:val="00D868EA"/>
    <w:rsid w:val="00D87215"/>
    <w:rsid w:val="00D878D8"/>
    <w:rsid w:val="00D878DA"/>
    <w:rsid w:val="00D900AB"/>
    <w:rsid w:val="00D90BDA"/>
    <w:rsid w:val="00D90D62"/>
    <w:rsid w:val="00D90E0D"/>
    <w:rsid w:val="00D91DE3"/>
    <w:rsid w:val="00D922E2"/>
    <w:rsid w:val="00D9290F"/>
    <w:rsid w:val="00D92C3D"/>
    <w:rsid w:val="00D92CB7"/>
    <w:rsid w:val="00D92EB3"/>
    <w:rsid w:val="00D933FE"/>
    <w:rsid w:val="00D937F1"/>
    <w:rsid w:val="00D940B8"/>
    <w:rsid w:val="00D95129"/>
    <w:rsid w:val="00D95230"/>
    <w:rsid w:val="00D956DC"/>
    <w:rsid w:val="00D9574B"/>
    <w:rsid w:val="00D96466"/>
    <w:rsid w:val="00D96B75"/>
    <w:rsid w:val="00D976C4"/>
    <w:rsid w:val="00DA06B6"/>
    <w:rsid w:val="00DA0C0E"/>
    <w:rsid w:val="00DA1CDB"/>
    <w:rsid w:val="00DA2B2D"/>
    <w:rsid w:val="00DA2B80"/>
    <w:rsid w:val="00DA41E6"/>
    <w:rsid w:val="00DA46EA"/>
    <w:rsid w:val="00DA4E52"/>
    <w:rsid w:val="00DA5C45"/>
    <w:rsid w:val="00DA60F5"/>
    <w:rsid w:val="00DA7C12"/>
    <w:rsid w:val="00DB01EB"/>
    <w:rsid w:val="00DB0AC3"/>
    <w:rsid w:val="00DB1CB2"/>
    <w:rsid w:val="00DB1E00"/>
    <w:rsid w:val="00DB4132"/>
    <w:rsid w:val="00DB41DE"/>
    <w:rsid w:val="00DB474E"/>
    <w:rsid w:val="00DB52A7"/>
    <w:rsid w:val="00DB5904"/>
    <w:rsid w:val="00DB682F"/>
    <w:rsid w:val="00DB6B74"/>
    <w:rsid w:val="00DB6D42"/>
    <w:rsid w:val="00DB6F9D"/>
    <w:rsid w:val="00DC08C3"/>
    <w:rsid w:val="00DC0FB2"/>
    <w:rsid w:val="00DC1086"/>
    <w:rsid w:val="00DC15C9"/>
    <w:rsid w:val="00DC2591"/>
    <w:rsid w:val="00DC269C"/>
    <w:rsid w:val="00DC4D51"/>
    <w:rsid w:val="00DC570E"/>
    <w:rsid w:val="00DC6067"/>
    <w:rsid w:val="00DC7164"/>
    <w:rsid w:val="00DC7C38"/>
    <w:rsid w:val="00DD0067"/>
    <w:rsid w:val="00DD03D1"/>
    <w:rsid w:val="00DD0899"/>
    <w:rsid w:val="00DD0DD3"/>
    <w:rsid w:val="00DD1689"/>
    <w:rsid w:val="00DD235F"/>
    <w:rsid w:val="00DD4E67"/>
    <w:rsid w:val="00DD5358"/>
    <w:rsid w:val="00DD56E5"/>
    <w:rsid w:val="00DD5B4E"/>
    <w:rsid w:val="00DD5F09"/>
    <w:rsid w:val="00DD74DA"/>
    <w:rsid w:val="00DD7583"/>
    <w:rsid w:val="00DD7886"/>
    <w:rsid w:val="00DE19B2"/>
    <w:rsid w:val="00DE2998"/>
    <w:rsid w:val="00DE31B0"/>
    <w:rsid w:val="00DE3432"/>
    <w:rsid w:val="00DE442E"/>
    <w:rsid w:val="00DE4449"/>
    <w:rsid w:val="00DE4893"/>
    <w:rsid w:val="00DE4B1A"/>
    <w:rsid w:val="00DE518A"/>
    <w:rsid w:val="00DE7262"/>
    <w:rsid w:val="00DE75B3"/>
    <w:rsid w:val="00DF0461"/>
    <w:rsid w:val="00DF1B9D"/>
    <w:rsid w:val="00DF1DE1"/>
    <w:rsid w:val="00DF2B8E"/>
    <w:rsid w:val="00DF3643"/>
    <w:rsid w:val="00DF3F15"/>
    <w:rsid w:val="00DF4221"/>
    <w:rsid w:val="00DF4593"/>
    <w:rsid w:val="00DF5D5F"/>
    <w:rsid w:val="00DF6CB2"/>
    <w:rsid w:val="00DF7BA5"/>
    <w:rsid w:val="00DF7DE1"/>
    <w:rsid w:val="00DF7F5C"/>
    <w:rsid w:val="00E00025"/>
    <w:rsid w:val="00E004F7"/>
    <w:rsid w:val="00E018E9"/>
    <w:rsid w:val="00E0225A"/>
    <w:rsid w:val="00E02F27"/>
    <w:rsid w:val="00E03067"/>
    <w:rsid w:val="00E0323D"/>
    <w:rsid w:val="00E040D2"/>
    <w:rsid w:val="00E0539D"/>
    <w:rsid w:val="00E055A5"/>
    <w:rsid w:val="00E05EAB"/>
    <w:rsid w:val="00E07625"/>
    <w:rsid w:val="00E10298"/>
    <w:rsid w:val="00E1041B"/>
    <w:rsid w:val="00E10E84"/>
    <w:rsid w:val="00E11542"/>
    <w:rsid w:val="00E11C96"/>
    <w:rsid w:val="00E13037"/>
    <w:rsid w:val="00E130FD"/>
    <w:rsid w:val="00E13A36"/>
    <w:rsid w:val="00E13B81"/>
    <w:rsid w:val="00E13F3A"/>
    <w:rsid w:val="00E1587A"/>
    <w:rsid w:val="00E16362"/>
    <w:rsid w:val="00E1695C"/>
    <w:rsid w:val="00E16F7A"/>
    <w:rsid w:val="00E17494"/>
    <w:rsid w:val="00E17772"/>
    <w:rsid w:val="00E179F3"/>
    <w:rsid w:val="00E20BD4"/>
    <w:rsid w:val="00E214F5"/>
    <w:rsid w:val="00E21958"/>
    <w:rsid w:val="00E21F0B"/>
    <w:rsid w:val="00E21FC0"/>
    <w:rsid w:val="00E23EB1"/>
    <w:rsid w:val="00E24234"/>
    <w:rsid w:val="00E24C47"/>
    <w:rsid w:val="00E253C8"/>
    <w:rsid w:val="00E25DAF"/>
    <w:rsid w:val="00E26432"/>
    <w:rsid w:val="00E26CCA"/>
    <w:rsid w:val="00E27D6C"/>
    <w:rsid w:val="00E30416"/>
    <w:rsid w:val="00E30AFF"/>
    <w:rsid w:val="00E316CC"/>
    <w:rsid w:val="00E31819"/>
    <w:rsid w:val="00E31B81"/>
    <w:rsid w:val="00E31DFE"/>
    <w:rsid w:val="00E31ED8"/>
    <w:rsid w:val="00E322A4"/>
    <w:rsid w:val="00E3298A"/>
    <w:rsid w:val="00E32C84"/>
    <w:rsid w:val="00E32DCF"/>
    <w:rsid w:val="00E32F1F"/>
    <w:rsid w:val="00E32F2F"/>
    <w:rsid w:val="00E3300F"/>
    <w:rsid w:val="00E33148"/>
    <w:rsid w:val="00E331F4"/>
    <w:rsid w:val="00E334FC"/>
    <w:rsid w:val="00E33DCB"/>
    <w:rsid w:val="00E33E28"/>
    <w:rsid w:val="00E34285"/>
    <w:rsid w:val="00E3482D"/>
    <w:rsid w:val="00E34DFD"/>
    <w:rsid w:val="00E35B6E"/>
    <w:rsid w:val="00E35C6C"/>
    <w:rsid w:val="00E35D7E"/>
    <w:rsid w:val="00E36C0A"/>
    <w:rsid w:val="00E37490"/>
    <w:rsid w:val="00E37CF3"/>
    <w:rsid w:val="00E40A44"/>
    <w:rsid w:val="00E40F4C"/>
    <w:rsid w:val="00E40F64"/>
    <w:rsid w:val="00E41A35"/>
    <w:rsid w:val="00E41AC9"/>
    <w:rsid w:val="00E42166"/>
    <w:rsid w:val="00E4219F"/>
    <w:rsid w:val="00E42680"/>
    <w:rsid w:val="00E42C8E"/>
    <w:rsid w:val="00E442FF"/>
    <w:rsid w:val="00E44539"/>
    <w:rsid w:val="00E445E0"/>
    <w:rsid w:val="00E44D56"/>
    <w:rsid w:val="00E44DEA"/>
    <w:rsid w:val="00E44EB6"/>
    <w:rsid w:val="00E45232"/>
    <w:rsid w:val="00E46EC1"/>
    <w:rsid w:val="00E47670"/>
    <w:rsid w:val="00E50B9E"/>
    <w:rsid w:val="00E51B27"/>
    <w:rsid w:val="00E5477E"/>
    <w:rsid w:val="00E554C4"/>
    <w:rsid w:val="00E55C53"/>
    <w:rsid w:val="00E55FEE"/>
    <w:rsid w:val="00E568B7"/>
    <w:rsid w:val="00E56B5C"/>
    <w:rsid w:val="00E573C0"/>
    <w:rsid w:val="00E577B0"/>
    <w:rsid w:val="00E6062B"/>
    <w:rsid w:val="00E60BB9"/>
    <w:rsid w:val="00E6137C"/>
    <w:rsid w:val="00E621B4"/>
    <w:rsid w:val="00E6314A"/>
    <w:rsid w:val="00E63663"/>
    <w:rsid w:val="00E636F4"/>
    <w:rsid w:val="00E6382B"/>
    <w:rsid w:val="00E65FBB"/>
    <w:rsid w:val="00E67594"/>
    <w:rsid w:val="00E67635"/>
    <w:rsid w:val="00E67EC1"/>
    <w:rsid w:val="00E7154C"/>
    <w:rsid w:val="00E73763"/>
    <w:rsid w:val="00E73EB7"/>
    <w:rsid w:val="00E7412F"/>
    <w:rsid w:val="00E752C4"/>
    <w:rsid w:val="00E77C59"/>
    <w:rsid w:val="00E77E6A"/>
    <w:rsid w:val="00E80973"/>
    <w:rsid w:val="00E80CC8"/>
    <w:rsid w:val="00E850E9"/>
    <w:rsid w:val="00E852D2"/>
    <w:rsid w:val="00E86749"/>
    <w:rsid w:val="00E90132"/>
    <w:rsid w:val="00E90A0A"/>
    <w:rsid w:val="00E90BB5"/>
    <w:rsid w:val="00E932B1"/>
    <w:rsid w:val="00E9340D"/>
    <w:rsid w:val="00E93735"/>
    <w:rsid w:val="00E941B8"/>
    <w:rsid w:val="00E94E31"/>
    <w:rsid w:val="00E95042"/>
    <w:rsid w:val="00E95115"/>
    <w:rsid w:val="00E96A0E"/>
    <w:rsid w:val="00E972CF"/>
    <w:rsid w:val="00E97374"/>
    <w:rsid w:val="00EA4191"/>
    <w:rsid w:val="00EA4375"/>
    <w:rsid w:val="00EA5029"/>
    <w:rsid w:val="00EA64CD"/>
    <w:rsid w:val="00EA6C1F"/>
    <w:rsid w:val="00EA7561"/>
    <w:rsid w:val="00EB033E"/>
    <w:rsid w:val="00EB0518"/>
    <w:rsid w:val="00EB077E"/>
    <w:rsid w:val="00EB0974"/>
    <w:rsid w:val="00EB0F5D"/>
    <w:rsid w:val="00EB1B6F"/>
    <w:rsid w:val="00EB1EFC"/>
    <w:rsid w:val="00EB28CD"/>
    <w:rsid w:val="00EB326A"/>
    <w:rsid w:val="00EB3469"/>
    <w:rsid w:val="00EB36A0"/>
    <w:rsid w:val="00EB3778"/>
    <w:rsid w:val="00EB4C0F"/>
    <w:rsid w:val="00EB579C"/>
    <w:rsid w:val="00EB582F"/>
    <w:rsid w:val="00EB6905"/>
    <w:rsid w:val="00EC0112"/>
    <w:rsid w:val="00EC02C0"/>
    <w:rsid w:val="00EC039E"/>
    <w:rsid w:val="00EC1272"/>
    <w:rsid w:val="00EC1A6F"/>
    <w:rsid w:val="00EC26E9"/>
    <w:rsid w:val="00EC2F91"/>
    <w:rsid w:val="00EC35DA"/>
    <w:rsid w:val="00EC36A2"/>
    <w:rsid w:val="00EC3B29"/>
    <w:rsid w:val="00EC3BA8"/>
    <w:rsid w:val="00EC3ECD"/>
    <w:rsid w:val="00EC425B"/>
    <w:rsid w:val="00EC46E5"/>
    <w:rsid w:val="00EC4CA9"/>
    <w:rsid w:val="00EC7219"/>
    <w:rsid w:val="00ED08B5"/>
    <w:rsid w:val="00ED1349"/>
    <w:rsid w:val="00ED1964"/>
    <w:rsid w:val="00ED19FC"/>
    <w:rsid w:val="00ED1B45"/>
    <w:rsid w:val="00ED1F24"/>
    <w:rsid w:val="00ED25C3"/>
    <w:rsid w:val="00ED2916"/>
    <w:rsid w:val="00ED2D59"/>
    <w:rsid w:val="00ED31C7"/>
    <w:rsid w:val="00ED3450"/>
    <w:rsid w:val="00ED4ADA"/>
    <w:rsid w:val="00ED4D89"/>
    <w:rsid w:val="00ED4F64"/>
    <w:rsid w:val="00ED628E"/>
    <w:rsid w:val="00EE118F"/>
    <w:rsid w:val="00EE1AC6"/>
    <w:rsid w:val="00EE29B7"/>
    <w:rsid w:val="00EE3542"/>
    <w:rsid w:val="00EE3B7D"/>
    <w:rsid w:val="00EE3E2F"/>
    <w:rsid w:val="00EE4057"/>
    <w:rsid w:val="00EE48E4"/>
    <w:rsid w:val="00EE54CB"/>
    <w:rsid w:val="00EE5E13"/>
    <w:rsid w:val="00EE689A"/>
    <w:rsid w:val="00EE695F"/>
    <w:rsid w:val="00EE6C90"/>
    <w:rsid w:val="00EE762D"/>
    <w:rsid w:val="00EF13D9"/>
    <w:rsid w:val="00EF1AE2"/>
    <w:rsid w:val="00EF1BB3"/>
    <w:rsid w:val="00EF20F8"/>
    <w:rsid w:val="00EF22E0"/>
    <w:rsid w:val="00EF2629"/>
    <w:rsid w:val="00EF30A1"/>
    <w:rsid w:val="00EF31F2"/>
    <w:rsid w:val="00EF397A"/>
    <w:rsid w:val="00EF3F9E"/>
    <w:rsid w:val="00EF49AF"/>
    <w:rsid w:val="00EF53CB"/>
    <w:rsid w:val="00EF5608"/>
    <w:rsid w:val="00EF5783"/>
    <w:rsid w:val="00EF69D8"/>
    <w:rsid w:val="00EF6B7F"/>
    <w:rsid w:val="00EF7801"/>
    <w:rsid w:val="00EF7831"/>
    <w:rsid w:val="00EF7A21"/>
    <w:rsid w:val="00F003C3"/>
    <w:rsid w:val="00F00B45"/>
    <w:rsid w:val="00F0207A"/>
    <w:rsid w:val="00F03911"/>
    <w:rsid w:val="00F03C47"/>
    <w:rsid w:val="00F0464C"/>
    <w:rsid w:val="00F049F4"/>
    <w:rsid w:val="00F04A43"/>
    <w:rsid w:val="00F05136"/>
    <w:rsid w:val="00F06318"/>
    <w:rsid w:val="00F07012"/>
    <w:rsid w:val="00F075B8"/>
    <w:rsid w:val="00F07898"/>
    <w:rsid w:val="00F10AD8"/>
    <w:rsid w:val="00F122D5"/>
    <w:rsid w:val="00F126FD"/>
    <w:rsid w:val="00F1421E"/>
    <w:rsid w:val="00F1539C"/>
    <w:rsid w:val="00F15E7C"/>
    <w:rsid w:val="00F165A2"/>
    <w:rsid w:val="00F1665F"/>
    <w:rsid w:val="00F172CC"/>
    <w:rsid w:val="00F17AB3"/>
    <w:rsid w:val="00F2094A"/>
    <w:rsid w:val="00F20BE7"/>
    <w:rsid w:val="00F21419"/>
    <w:rsid w:val="00F22247"/>
    <w:rsid w:val="00F22809"/>
    <w:rsid w:val="00F23259"/>
    <w:rsid w:val="00F245FA"/>
    <w:rsid w:val="00F2479B"/>
    <w:rsid w:val="00F248E7"/>
    <w:rsid w:val="00F255B5"/>
    <w:rsid w:val="00F25B91"/>
    <w:rsid w:val="00F25F00"/>
    <w:rsid w:val="00F25FC3"/>
    <w:rsid w:val="00F2791A"/>
    <w:rsid w:val="00F27F0E"/>
    <w:rsid w:val="00F3140C"/>
    <w:rsid w:val="00F31836"/>
    <w:rsid w:val="00F31AF4"/>
    <w:rsid w:val="00F3410A"/>
    <w:rsid w:val="00F34426"/>
    <w:rsid w:val="00F34B98"/>
    <w:rsid w:val="00F36390"/>
    <w:rsid w:val="00F3650C"/>
    <w:rsid w:val="00F372DB"/>
    <w:rsid w:val="00F3749E"/>
    <w:rsid w:val="00F3762A"/>
    <w:rsid w:val="00F37FEB"/>
    <w:rsid w:val="00F42381"/>
    <w:rsid w:val="00F43226"/>
    <w:rsid w:val="00F43C5B"/>
    <w:rsid w:val="00F442FF"/>
    <w:rsid w:val="00F461DD"/>
    <w:rsid w:val="00F46A11"/>
    <w:rsid w:val="00F46AF4"/>
    <w:rsid w:val="00F47818"/>
    <w:rsid w:val="00F50BF7"/>
    <w:rsid w:val="00F51C17"/>
    <w:rsid w:val="00F52748"/>
    <w:rsid w:val="00F52A7C"/>
    <w:rsid w:val="00F543FA"/>
    <w:rsid w:val="00F564E5"/>
    <w:rsid w:val="00F566BB"/>
    <w:rsid w:val="00F56D30"/>
    <w:rsid w:val="00F56EA5"/>
    <w:rsid w:val="00F57DFB"/>
    <w:rsid w:val="00F6021E"/>
    <w:rsid w:val="00F60517"/>
    <w:rsid w:val="00F627E2"/>
    <w:rsid w:val="00F629FB"/>
    <w:rsid w:val="00F62A99"/>
    <w:rsid w:val="00F63C3A"/>
    <w:rsid w:val="00F649E6"/>
    <w:rsid w:val="00F64EF7"/>
    <w:rsid w:val="00F66521"/>
    <w:rsid w:val="00F66E30"/>
    <w:rsid w:val="00F6704A"/>
    <w:rsid w:val="00F67924"/>
    <w:rsid w:val="00F679F8"/>
    <w:rsid w:val="00F71201"/>
    <w:rsid w:val="00F71708"/>
    <w:rsid w:val="00F71861"/>
    <w:rsid w:val="00F72B25"/>
    <w:rsid w:val="00F72C9A"/>
    <w:rsid w:val="00F73044"/>
    <w:rsid w:val="00F74061"/>
    <w:rsid w:val="00F74A26"/>
    <w:rsid w:val="00F752F2"/>
    <w:rsid w:val="00F7576E"/>
    <w:rsid w:val="00F757A3"/>
    <w:rsid w:val="00F76090"/>
    <w:rsid w:val="00F766E7"/>
    <w:rsid w:val="00F76FD1"/>
    <w:rsid w:val="00F80269"/>
    <w:rsid w:val="00F803C8"/>
    <w:rsid w:val="00F811A4"/>
    <w:rsid w:val="00F81567"/>
    <w:rsid w:val="00F81803"/>
    <w:rsid w:val="00F824A8"/>
    <w:rsid w:val="00F824E1"/>
    <w:rsid w:val="00F8277B"/>
    <w:rsid w:val="00F82B76"/>
    <w:rsid w:val="00F82C1E"/>
    <w:rsid w:val="00F8592A"/>
    <w:rsid w:val="00F86E1B"/>
    <w:rsid w:val="00F870C7"/>
    <w:rsid w:val="00F91046"/>
    <w:rsid w:val="00F9111A"/>
    <w:rsid w:val="00F91FD5"/>
    <w:rsid w:val="00F92514"/>
    <w:rsid w:val="00F92D69"/>
    <w:rsid w:val="00F930ED"/>
    <w:rsid w:val="00F932F0"/>
    <w:rsid w:val="00F93B72"/>
    <w:rsid w:val="00F94510"/>
    <w:rsid w:val="00F94B61"/>
    <w:rsid w:val="00F95632"/>
    <w:rsid w:val="00F96639"/>
    <w:rsid w:val="00F96EF0"/>
    <w:rsid w:val="00F97735"/>
    <w:rsid w:val="00F97CD4"/>
    <w:rsid w:val="00FA0439"/>
    <w:rsid w:val="00FA097F"/>
    <w:rsid w:val="00FA0C6B"/>
    <w:rsid w:val="00FA1093"/>
    <w:rsid w:val="00FA1806"/>
    <w:rsid w:val="00FA27B9"/>
    <w:rsid w:val="00FA2B84"/>
    <w:rsid w:val="00FA385D"/>
    <w:rsid w:val="00FA394E"/>
    <w:rsid w:val="00FA41BE"/>
    <w:rsid w:val="00FA4E6B"/>
    <w:rsid w:val="00FA572D"/>
    <w:rsid w:val="00FA5D99"/>
    <w:rsid w:val="00FA6B0E"/>
    <w:rsid w:val="00FA6BD4"/>
    <w:rsid w:val="00FB0594"/>
    <w:rsid w:val="00FB0D64"/>
    <w:rsid w:val="00FB15E0"/>
    <w:rsid w:val="00FB1A41"/>
    <w:rsid w:val="00FB2240"/>
    <w:rsid w:val="00FB27AF"/>
    <w:rsid w:val="00FB2A6D"/>
    <w:rsid w:val="00FB3E8D"/>
    <w:rsid w:val="00FB59F9"/>
    <w:rsid w:val="00FB6385"/>
    <w:rsid w:val="00FB7839"/>
    <w:rsid w:val="00FC0116"/>
    <w:rsid w:val="00FC0B37"/>
    <w:rsid w:val="00FC1ED3"/>
    <w:rsid w:val="00FC317B"/>
    <w:rsid w:val="00FC32A2"/>
    <w:rsid w:val="00FC36EB"/>
    <w:rsid w:val="00FC371A"/>
    <w:rsid w:val="00FC41F6"/>
    <w:rsid w:val="00FC47D1"/>
    <w:rsid w:val="00FC4AC6"/>
    <w:rsid w:val="00FC6388"/>
    <w:rsid w:val="00FD0084"/>
    <w:rsid w:val="00FD305B"/>
    <w:rsid w:val="00FD355D"/>
    <w:rsid w:val="00FD4094"/>
    <w:rsid w:val="00FD493A"/>
    <w:rsid w:val="00FD60D6"/>
    <w:rsid w:val="00FD648E"/>
    <w:rsid w:val="00FD761D"/>
    <w:rsid w:val="00FE0244"/>
    <w:rsid w:val="00FE0B16"/>
    <w:rsid w:val="00FE1027"/>
    <w:rsid w:val="00FE322A"/>
    <w:rsid w:val="00FE459D"/>
    <w:rsid w:val="00FE5D77"/>
    <w:rsid w:val="00FE7CC6"/>
    <w:rsid w:val="00FF0F61"/>
    <w:rsid w:val="00FF16C1"/>
    <w:rsid w:val="00FF1FD2"/>
    <w:rsid w:val="00FF2C04"/>
    <w:rsid w:val="00FF31F7"/>
    <w:rsid w:val="00FF350E"/>
    <w:rsid w:val="00FF36F8"/>
    <w:rsid w:val="00FF3765"/>
    <w:rsid w:val="00FF4DAD"/>
    <w:rsid w:val="00FF5FA2"/>
    <w:rsid w:val="00FF6F3B"/>
    <w:rsid w:val="00FF739F"/>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colormru v:ext="edit" colors="#cbe9cf,#c7edcc"/>
    </o:shapedefaults>
    <o:shapelayout v:ext="edit">
      <o:idmap v:ext="edit" data="1"/>
    </o:shapelayout>
  </w:shapeDefaults>
  <w:decimalSymbol w:val="."/>
  <w:listSeparator w:val=","/>
  <w14:docId w14:val="37F33877"/>
  <w14:discardImageEditingData/>
  <w14:defaultImageDpi w14:val="330"/>
  <w15:docId w15:val="{EE4D4D33-AF00-4594-A948-687AC86827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jc w:val="both"/>
    </w:pPr>
  </w:style>
  <w:style w:type="paragraph" w:styleId="Heading1">
    <w:name w:val="heading 1"/>
    <w:basedOn w:val="Normal"/>
    <w:next w:val="Normal"/>
    <w:link w:val="Heading1Char"/>
    <w:uiPriority w:val="9"/>
    <w:qFormat/>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Normal"/>
    <w:next w:val="Normal"/>
    <w:link w:val="Heading3Char"/>
    <w:uiPriority w:val="9"/>
    <w:qFormat/>
    <w:pPr>
      <w:keepNext/>
      <w:keepLines/>
      <w:spacing w:before="260" w:after="260" w:line="416" w:lineRule="auto"/>
      <w:outlineLvl w:val="2"/>
    </w:pPr>
    <w:rPr>
      <w:b/>
      <w:bCs/>
      <w:sz w:val="32"/>
      <w:szCs w:val="32"/>
    </w:rPr>
  </w:style>
  <w:style w:type="paragraph" w:styleId="Heading4">
    <w:name w:val="heading 4"/>
    <w:basedOn w:val="Normal"/>
    <w:next w:val="Normal"/>
    <w:link w:val="Heading4Char"/>
    <w:uiPriority w:val="9"/>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Heading5">
    <w:name w:val="heading 5"/>
    <w:basedOn w:val="Normal"/>
    <w:next w:val="Normal"/>
    <w:link w:val="Heading5Char"/>
    <w:uiPriority w:val="9"/>
    <w:semiHidden/>
    <w:unhideWhenUsed/>
    <w:qFormat/>
    <w:rsid w:val="002820EB"/>
    <w:pPr>
      <w:keepNext/>
      <w:keepLines/>
      <w:spacing w:before="280" w:after="290" w:line="376" w:lineRule="auto"/>
      <w:outlineLvl w:val="4"/>
    </w:pPr>
    <w:rPr>
      <w:b/>
      <w:bCs/>
      <w:sz w:val="28"/>
      <w:szCs w:val="28"/>
    </w:rPr>
  </w:style>
  <w:style w:type="paragraph" w:styleId="Heading6">
    <w:name w:val="heading 6"/>
    <w:basedOn w:val="Normal"/>
    <w:next w:val="Normal"/>
    <w:link w:val="Heading6Char"/>
    <w:uiPriority w:val="9"/>
    <w:semiHidden/>
    <w:unhideWhenUsed/>
    <w:qFormat/>
    <w:rsid w:val="002820EB"/>
    <w:pPr>
      <w:keepNext/>
      <w:keepLines/>
      <w:spacing w:before="240" w:after="64" w:line="320" w:lineRule="auto"/>
      <w:outlineLvl w:val="5"/>
    </w:pPr>
    <w:rPr>
      <w:rFonts w:asciiTheme="majorHAnsi" w:eastAsiaTheme="majorEastAsia" w:hAnsiTheme="majorHAnsi" w:cstheme="majorBidi"/>
      <w:b/>
      <w:bCs/>
      <w:sz w:val="24"/>
      <w:szCs w:val="24"/>
    </w:rPr>
  </w:style>
  <w:style w:type="paragraph" w:styleId="Heading7">
    <w:name w:val="heading 7"/>
    <w:basedOn w:val="Normal"/>
    <w:next w:val="Normal"/>
    <w:link w:val="Heading7Char"/>
    <w:uiPriority w:val="9"/>
    <w:semiHidden/>
    <w:unhideWhenUsed/>
    <w:qFormat/>
    <w:rsid w:val="002820EB"/>
    <w:pPr>
      <w:keepNext/>
      <w:keepLines/>
      <w:spacing w:before="240" w:after="64" w:line="320" w:lineRule="auto"/>
      <w:outlineLvl w:val="6"/>
    </w:pPr>
    <w:rPr>
      <w:b/>
      <w:bCs/>
      <w:sz w:val="24"/>
      <w:szCs w:val="24"/>
    </w:rPr>
  </w:style>
  <w:style w:type="paragraph" w:styleId="Heading8">
    <w:name w:val="heading 8"/>
    <w:basedOn w:val="Normal"/>
    <w:next w:val="Normal"/>
    <w:link w:val="Heading8Char"/>
    <w:uiPriority w:val="9"/>
    <w:semiHidden/>
    <w:unhideWhenUsed/>
    <w:qFormat/>
    <w:rsid w:val="002820EB"/>
    <w:pPr>
      <w:keepNext/>
      <w:keepLines/>
      <w:spacing w:before="240" w:after="64" w:line="320" w:lineRule="auto"/>
      <w:outlineLvl w:val="7"/>
    </w:pPr>
    <w:rPr>
      <w:rFonts w:asciiTheme="majorHAnsi" w:eastAsiaTheme="majorEastAsia" w:hAnsiTheme="majorHAnsi" w:cstheme="majorBidi"/>
      <w:sz w:val="24"/>
      <w:szCs w:val="24"/>
    </w:rPr>
  </w:style>
  <w:style w:type="paragraph" w:styleId="Heading9">
    <w:name w:val="heading 9"/>
    <w:basedOn w:val="Normal"/>
    <w:next w:val="Normal"/>
    <w:link w:val="Heading9Char"/>
    <w:uiPriority w:val="9"/>
    <w:semiHidden/>
    <w:unhideWhenUsed/>
    <w:qFormat/>
    <w:rsid w:val="002820EB"/>
    <w:pPr>
      <w:keepNext/>
      <w:keepLines/>
      <w:spacing w:before="240" w:after="64" w:line="320" w:lineRule="auto"/>
      <w:outlineLvl w:val="8"/>
    </w:pPr>
    <w:rPr>
      <w:rFonts w:asciiTheme="majorHAnsi" w:eastAsiaTheme="majorEastAsia" w:hAnsiTheme="majorHAnsi" w:cstheme="majorBidi"/>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Pr>
      <w:sz w:val="18"/>
      <w:szCs w:val="18"/>
    </w:rPr>
  </w:style>
  <w:style w:type="paragraph" w:styleId="Footer">
    <w:name w:val="footer"/>
    <w:basedOn w:val="Normal"/>
    <w:link w:val="FooterChar"/>
    <w:uiPriority w:val="99"/>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Pr>
      <w:sz w:val="18"/>
      <w:szCs w:val="18"/>
    </w:rPr>
  </w:style>
  <w:style w:type="paragraph" w:styleId="Caption">
    <w:name w:val="caption"/>
    <w:basedOn w:val="Normal"/>
    <w:next w:val="Normal"/>
    <w:uiPriority w:val="35"/>
    <w:qFormat/>
    <w:rPr>
      <w:rFonts w:asciiTheme="majorHAnsi" w:eastAsia="SimHei" w:hAnsiTheme="majorHAnsi" w:cstheme="majorBidi"/>
      <w:sz w:val="20"/>
      <w:szCs w:val="20"/>
    </w:rPr>
  </w:style>
  <w:style w:type="character" w:customStyle="1" w:styleId="Heading1Char">
    <w:name w:val="Heading 1 Char"/>
    <w:basedOn w:val="DefaultParagraphFont"/>
    <w:link w:val="Heading1"/>
    <w:uiPriority w:val="9"/>
    <w:rPr>
      <w:b/>
      <w:bCs/>
      <w:kern w:val="44"/>
      <w:sz w:val="44"/>
      <w:szCs w:val="44"/>
    </w:rPr>
  </w:style>
  <w:style w:type="character" w:customStyle="1" w:styleId="Heading2Char">
    <w:name w:val="Heading 2 Char"/>
    <w:basedOn w:val="DefaultParagraphFont"/>
    <w:link w:val="Heading2"/>
    <w:uiPriority w:val="9"/>
    <w:rPr>
      <w:rFonts w:asciiTheme="majorHAnsi" w:eastAsiaTheme="majorEastAsia" w:hAnsiTheme="majorHAnsi" w:cstheme="majorBidi"/>
      <w:b/>
      <w:bCs/>
      <w:sz w:val="32"/>
      <w:szCs w:val="32"/>
    </w:rPr>
  </w:style>
  <w:style w:type="paragraph" w:styleId="BalloonText">
    <w:name w:val="Balloon Text"/>
    <w:basedOn w:val="Normal"/>
    <w:link w:val="BalloonTextChar"/>
    <w:uiPriority w:val="99"/>
    <w:pPr>
      <w:jc w:val="left"/>
    </w:pPr>
    <w:rPr>
      <w:rFonts w:ascii="Tahoma" w:hAnsi="Tahoma" w:cs="Tahoma"/>
      <w:sz w:val="16"/>
      <w:szCs w:val="18"/>
    </w:rPr>
  </w:style>
  <w:style w:type="character" w:customStyle="1" w:styleId="BalloonTextChar">
    <w:name w:val="Balloon Text Char"/>
    <w:basedOn w:val="DefaultParagraphFont"/>
    <w:link w:val="BalloonText"/>
    <w:uiPriority w:val="99"/>
    <w:rPr>
      <w:rFonts w:ascii="Tahoma" w:hAnsi="Tahoma" w:cs="Tahoma"/>
      <w:sz w:val="16"/>
      <w:szCs w:val="18"/>
    </w:rPr>
  </w:style>
  <w:style w:type="character" w:customStyle="1" w:styleId="Heading3Char">
    <w:name w:val="Heading 3 Char"/>
    <w:basedOn w:val="DefaultParagraphFont"/>
    <w:link w:val="Heading3"/>
    <w:uiPriority w:val="9"/>
    <w:rPr>
      <w:b/>
      <w:bCs/>
      <w:sz w:val="32"/>
      <w:szCs w:val="32"/>
    </w:rPr>
  </w:style>
  <w:style w:type="character" w:customStyle="1" w:styleId="Heading4Char">
    <w:name w:val="Heading 4 Char"/>
    <w:basedOn w:val="DefaultParagraphFont"/>
    <w:link w:val="Heading4"/>
    <w:uiPriority w:val="9"/>
    <w:rPr>
      <w:rFonts w:asciiTheme="majorHAnsi" w:eastAsiaTheme="majorEastAsia" w:hAnsiTheme="majorHAnsi" w:cstheme="majorBidi"/>
      <w:b/>
      <w:bCs/>
      <w:sz w:val="28"/>
      <w:szCs w:val="28"/>
    </w:rPr>
  </w:style>
  <w:style w:type="character" w:customStyle="1" w:styleId="MTEquationSection">
    <w:name w:val="MTEquationSection"/>
    <w:basedOn w:val="DefaultParagraphFont"/>
    <w:rPr>
      <w:rFonts w:ascii="Times New Roman" w:hAnsi="Times New Roman" w:cs="Times New Roman"/>
      <w:b/>
      <w:vanish/>
      <w:color w:val="FF0000"/>
      <w:sz w:val="24"/>
      <w:szCs w:val="24"/>
    </w:rPr>
  </w:style>
  <w:style w:type="paragraph" w:customStyle="1" w:styleId="MTDisplayEquation">
    <w:name w:val="MTDisplayEquation"/>
    <w:basedOn w:val="Normal"/>
    <w:next w:val="Normal"/>
    <w:link w:val="MTDisplayEquation0"/>
    <w:pPr>
      <w:tabs>
        <w:tab w:val="center" w:pos="5240"/>
        <w:tab w:val="right" w:pos="10460"/>
      </w:tabs>
    </w:pPr>
    <w:rPr>
      <w:rFonts w:eastAsiaTheme="minorEastAsia" w:cs="Times New Roman"/>
    </w:rPr>
  </w:style>
  <w:style w:type="character" w:customStyle="1" w:styleId="MTDisplayEquation0">
    <w:name w:val="MTDisplayEquation 字符"/>
    <w:basedOn w:val="DefaultParagraphFont"/>
    <w:link w:val="MTDisplayEquation"/>
    <w:rPr>
      <w:rFonts w:eastAsiaTheme="minorEastAsia" w:cs="Times New Roman"/>
    </w:rPr>
  </w:style>
  <w:style w:type="table" w:styleId="TableGrid">
    <w:name w:val="Table Grid"/>
    <w:basedOn w:val="TableNormal"/>
    <w:uiPriority w:val="39"/>
    <w:rPr>
      <w:rFonts w:asciiTheme="minorHAnsi" w:eastAsiaTheme="minorEastAsia"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pPr>
      <w:ind w:firstLineChars="200" w:firstLine="420"/>
    </w:pPr>
    <w:rPr>
      <w:rFonts w:asciiTheme="minorHAnsi" w:eastAsiaTheme="minorEastAsia" w:hAnsiTheme="minorHAnsi"/>
    </w:rPr>
  </w:style>
  <w:style w:type="paragraph" w:styleId="Title">
    <w:name w:val="Title"/>
    <w:basedOn w:val="Normal"/>
    <w:next w:val="Normal"/>
    <w:link w:val="TitleChar"/>
    <w:uiPriority w:val="10"/>
    <w:qFormat/>
    <w:pPr>
      <w:spacing w:before="240" w:after="60"/>
      <w:jc w:val="center"/>
      <w:outlineLvl w:val="0"/>
    </w:pPr>
    <w:rPr>
      <w:rFonts w:asciiTheme="majorHAnsi" w:eastAsiaTheme="majorEastAsia" w:hAnsiTheme="majorHAnsi" w:cstheme="majorBidi"/>
      <w:b/>
      <w:bCs/>
      <w:sz w:val="32"/>
      <w:szCs w:val="32"/>
    </w:rPr>
  </w:style>
  <w:style w:type="character" w:customStyle="1" w:styleId="TitleChar">
    <w:name w:val="Title Char"/>
    <w:basedOn w:val="DefaultParagraphFont"/>
    <w:link w:val="Title"/>
    <w:uiPriority w:val="10"/>
    <w:rPr>
      <w:rFonts w:asciiTheme="majorHAnsi" w:eastAsiaTheme="majorEastAsia" w:hAnsiTheme="majorHAnsi" w:cstheme="majorBidi"/>
      <w:b/>
      <w:bCs/>
      <w:sz w:val="32"/>
      <w:szCs w:val="32"/>
    </w:rPr>
  </w:style>
  <w:style w:type="paragraph" w:styleId="Revision">
    <w:name w:val="Revision"/>
    <w:uiPriority w:val="99"/>
    <w:rPr>
      <w:rFonts w:asciiTheme="minorHAnsi" w:eastAsiaTheme="minorEastAsia" w:hAnsiTheme="minorHAnsi"/>
    </w:rPr>
  </w:style>
  <w:style w:type="character" w:styleId="CommentReference">
    <w:name w:val="annotation reference"/>
    <w:basedOn w:val="DefaultParagraphFont"/>
    <w:uiPriority w:val="99"/>
    <w:rPr>
      <w:sz w:val="21"/>
      <w:szCs w:val="21"/>
    </w:rPr>
  </w:style>
  <w:style w:type="paragraph" w:styleId="CommentText">
    <w:name w:val="annotation text"/>
    <w:basedOn w:val="Normal"/>
    <w:link w:val="CommentTextChar"/>
    <w:uiPriority w:val="99"/>
    <w:pPr>
      <w:jc w:val="left"/>
    </w:pPr>
    <w:rPr>
      <w:rFonts w:ascii="Tahoma" w:eastAsiaTheme="minorEastAsia" w:hAnsi="Tahoma" w:cs="Tahoma"/>
      <w:sz w:val="16"/>
    </w:rPr>
  </w:style>
  <w:style w:type="character" w:customStyle="1" w:styleId="CommentTextChar">
    <w:name w:val="Comment Text Char"/>
    <w:basedOn w:val="DefaultParagraphFont"/>
    <w:link w:val="CommentText"/>
    <w:uiPriority w:val="99"/>
    <w:rPr>
      <w:rFonts w:ascii="Tahoma" w:eastAsiaTheme="minorEastAsia" w:hAnsi="Tahoma" w:cs="Tahoma"/>
      <w:sz w:val="16"/>
    </w:rPr>
  </w:style>
  <w:style w:type="paragraph" w:styleId="CommentSubject">
    <w:name w:val="annotation subject"/>
    <w:basedOn w:val="CommentText"/>
    <w:next w:val="CommentText"/>
    <w:link w:val="CommentSubjectChar"/>
    <w:uiPriority w:val="99"/>
    <w:rPr>
      <w:b/>
      <w:bCs/>
    </w:rPr>
  </w:style>
  <w:style w:type="character" w:customStyle="1" w:styleId="CommentSubjectChar">
    <w:name w:val="Comment Subject Char"/>
    <w:basedOn w:val="CommentTextChar"/>
    <w:link w:val="CommentSubject"/>
    <w:uiPriority w:val="99"/>
    <w:rPr>
      <w:rFonts w:asciiTheme="minorHAnsi" w:eastAsiaTheme="minorEastAsia" w:hAnsiTheme="minorHAnsi" w:cs="Tahoma"/>
      <w:b/>
      <w:bCs/>
      <w:sz w:val="16"/>
    </w:rPr>
  </w:style>
  <w:style w:type="character" w:styleId="PlaceholderText">
    <w:name w:val="Placeholder Text"/>
    <w:basedOn w:val="DefaultParagraphFont"/>
    <w:uiPriority w:val="99"/>
    <w:rPr>
      <w:color w:val="808080"/>
    </w:rPr>
  </w:style>
  <w:style w:type="character" w:customStyle="1" w:styleId="apple-converted-space">
    <w:name w:val="apple-converted-space"/>
    <w:basedOn w:val="DefaultParagraphFont"/>
  </w:style>
  <w:style w:type="paragraph" w:customStyle="1" w:styleId="Default">
    <w:name w:val="Default"/>
    <w:pPr>
      <w:widowControl w:val="0"/>
      <w:autoSpaceDE w:val="0"/>
      <w:autoSpaceDN w:val="0"/>
      <w:adjustRightInd w:val="0"/>
    </w:pPr>
    <w:rPr>
      <w:rFonts w:ascii="Helvetica Neue LT Std" w:eastAsia="Helvetica Neue LT Std" w:cs="Helvetica Neue LT Std"/>
      <w:color w:val="000000"/>
      <w:kern w:val="0"/>
      <w:sz w:val="24"/>
      <w:szCs w:val="24"/>
    </w:rPr>
  </w:style>
  <w:style w:type="character" w:styleId="HTMLCite">
    <w:name w:val="HTML Cite"/>
    <w:basedOn w:val="DefaultParagraphFont"/>
    <w:uiPriority w:val="99"/>
    <w:rPr>
      <w:i/>
      <w:iCs/>
    </w:rPr>
  </w:style>
  <w:style w:type="paragraph" w:styleId="FootnoteText">
    <w:name w:val="footnote text"/>
    <w:basedOn w:val="Normal"/>
    <w:link w:val="FootnoteTextChar"/>
    <w:semiHidden/>
    <w:rsid w:val="002C0E76"/>
    <w:pPr>
      <w:snapToGrid w:val="0"/>
      <w:jc w:val="left"/>
    </w:pPr>
    <w:rPr>
      <w:rFonts w:cs="Times New Roman"/>
      <w:sz w:val="18"/>
      <w:szCs w:val="18"/>
    </w:rPr>
  </w:style>
  <w:style w:type="character" w:customStyle="1" w:styleId="FootnoteTextChar">
    <w:name w:val="Footnote Text Char"/>
    <w:basedOn w:val="DefaultParagraphFont"/>
    <w:link w:val="FootnoteText"/>
    <w:semiHidden/>
    <w:rsid w:val="002C0E76"/>
    <w:rPr>
      <w:rFonts w:cs="Times New Roman"/>
      <w:sz w:val="18"/>
      <w:szCs w:val="18"/>
    </w:rPr>
  </w:style>
  <w:style w:type="character" w:styleId="FootnoteReference">
    <w:name w:val="footnote reference"/>
    <w:basedOn w:val="DefaultParagraphFont"/>
    <w:semiHidden/>
    <w:rsid w:val="002C0E76"/>
    <w:rPr>
      <w:vertAlign w:val="superscript"/>
    </w:rPr>
  </w:style>
  <w:style w:type="character" w:styleId="Emphasis">
    <w:name w:val="Emphasis"/>
    <w:basedOn w:val="DefaultParagraphFont"/>
    <w:uiPriority w:val="20"/>
    <w:qFormat/>
    <w:rsid w:val="00C54033"/>
    <w:rPr>
      <w:i/>
      <w:iCs/>
    </w:rPr>
  </w:style>
  <w:style w:type="paragraph" w:customStyle="1" w:styleId="EndNoteBibliographyTitle">
    <w:name w:val="EndNote Bibliography Title"/>
    <w:basedOn w:val="Normal"/>
    <w:link w:val="EndNoteBibliographyTitle0"/>
    <w:rsid w:val="00AE5E0E"/>
    <w:pPr>
      <w:jc w:val="center"/>
    </w:pPr>
    <w:rPr>
      <w:rFonts w:cs="Times New Roman"/>
      <w:noProof/>
      <w:sz w:val="24"/>
    </w:rPr>
  </w:style>
  <w:style w:type="character" w:customStyle="1" w:styleId="EndNoteBibliographyTitle0">
    <w:name w:val="EndNote Bibliography Title 字符"/>
    <w:basedOn w:val="DefaultParagraphFont"/>
    <w:link w:val="EndNoteBibliographyTitle"/>
    <w:rsid w:val="00AE5E0E"/>
    <w:rPr>
      <w:rFonts w:cs="Times New Roman"/>
      <w:noProof/>
      <w:sz w:val="24"/>
    </w:rPr>
  </w:style>
  <w:style w:type="paragraph" w:customStyle="1" w:styleId="EndNoteBibliography">
    <w:name w:val="EndNote Bibliography"/>
    <w:basedOn w:val="Normal"/>
    <w:link w:val="EndNoteBibliography0"/>
    <w:rsid w:val="00AE5E0E"/>
    <w:pPr>
      <w:spacing w:line="360" w:lineRule="auto"/>
    </w:pPr>
    <w:rPr>
      <w:rFonts w:cs="Times New Roman"/>
      <w:noProof/>
      <w:sz w:val="24"/>
    </w:rPr>
  </w:style>
  <w:style w:type="character" w:customStyle="1" w:styleId="EndNoteBibliography0">
    <w:name w:val="EndNote Bibliography 字符"/>
    <w:basedOn w:val="DefaultParagraphFont"/>
    <w:link w:val="EndNoteBibliography"/>
    <w:rsid w:val="00AE5E0E"/>
    <w:rPr>
      <w:rFonts w:cs="Times New Roman"/>
      <w:noProof/>
      <w:sz w:val="24"/>
    </w:rPr>
  </w:style>
  <w:style w:type="character" w:styleId="Hyperlink">
    <w:name w:val="Hyperlink"/>
    <w:basedOn w:val="DefaultParagraphFont"/>
    <w:uiPriority w:val="99"/>
    <w:unhideWhenUsed/>
    <w:rsid w:val="00AE5E0E"/>
    <w:rPr>
      <w:color w:val="0000FF" w:themeColor="hyperlink"/>
      <w:u w:val="single"/>
    </w:rPr>
  </w:style>
  <w:style w:type="paragraph" w:styleId="HTMLAddress">
    <w:name w:val="HTML Address"/>
    <w:basedOn w:val="Normal"/>
    <w:link w:val="HTMLAddressChar"/>
    <w:uiPriority w:val="99"/>
    <w:semiHidden/>
    <w:unhideWhenUsed/>
    <w:rsid w:val="002820EB"/>
    <w:rPr>
      <w:i/>
      <w:iCs/>
    </w:rPr>
  </w:style>
  <w:style w:type="character" w:customStyle="1" w:styleId="HTMLAddressChar">
    <w:name w:val="HTML Address Char"/>
    <w:basedOn w:val="DefaultParagraphFont"/>
    <w:link w:val="HTMLAddress"/>
    <w:uiPriority w:val="99"/>
    <w:semiHidden/>
    <w:rsid w:val="002820EB"/>
    <w:rPr>
      <w:i/>
      <w:iCs/>
    </w:rPr>
  </w:style>
  <w:style w:type="paragraph" w:styleId="HTMLPreformatted">
    <w:name w:val="HTML Preformatted"/>
    <w:basedOn w:val="Normal"/>
    <w:link w:val="HTMLPreformattedChar"/>
    <w:uiPriority w:val="99"/>
    <w:semiHidden/>
    <w:unhideWhenUsed/>
    <w:rsid w:val="002820EB"/>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2820EB"/>
    <w:rPr>
      <w:rFonts w:ascii="Courier New" w:hAnsi="Courier New" w:cs="Courier New"/>
      <w:sz w:val="20"/>
      <w:szCs w:val="20"/>
    </w:rPr>
  </w:style>
  <w:style w:type="paragraph" w:styleId="TOCHeading">
    <w:name w:val="TOC Heading"/>
    <w:basedOn w:val="Heading1"/>
    <w:next w:val="Normal"/>
    <w:uiPriority w:val="39"/>
    <w:semiHidden/>
    <w:unhideWhenUsed/>
    <w:qFormat/>
    <w:rsid w:val="002820EB"/>
    <w:pPr>
      <w:outlineLvl w:val="9"/>
    </w:pPr>
  </w:style>
  <w:style w:type="character" w:customStyle="1" w:styleId="Heading5Char">
    <w:name w:val="Heading 5 Char"/>
    <w:basedOn w:val="DefaultParagraphFont"/>
    <w:link w:val="Heading5"/>
    <w:uiPriority w:val="9"/>
    <w:semiHidden/>
    <w:rsid w:val="002820EB"/>
    <w:rPr>
      <w:b/>
      <w:bCs/>
      <w:sz w:val="28"/>
      <w:szCs w:val="28"/>
    </w:rPr>
  </w:style>
  <w:style w:type="character" w:customStyle="1" w:styleId="Heading6Char">
    <w:name w:val="Heading 6 Char"/>
    <w:basedOn w:val="DefaultParagraphFont"/>
    <w:link w:val="Heading6"/>
    <w:uiPriority w:val="9"/>
    <w:semiHidden/>
    <w:rsid w:val="002820EB"/>
    <w:rPr>
      <w:rFonts w:asciiTheme="majorHAnsi" w:eastAsiaTheme="majorEastAsia" w:hAnsiTheme="majorHAnsi" w:cstheme="majorBidi"/>
      <w:b/>
      <w:bCs/>
      <w:sz w:val="24"/>
      <w:szCs w:val="24"/>
    </w:rPr>
  </w:style>
  <w:style w:type="character" w:customStyle="1" w:styleId="Heading7Char">
    <w:name w:val="Heading 7 Char"/>
    <w:basedOn w:val="DefaultParagraphFont"/>
    <w:link w:val="Heading7"/>
    <w:uiPriority w:val="9"/>
    <w:semiHidden/>
    <w:rsid w:val="002820EB"/>
    <w:rPr>
      <w:b/>
      <w:bCs/>
      <w:sz w:val="24"/>
      <w:szCs w:val="24"/>
    </w:rPr>
  </w:style>
  <w:style w:type="character" w:customStyle="1" w:styleId="Heading8Char">
    <w:name w:val="Heading 8 Char"/>
    <w:basedOn w:val="DefaultParagraphFont"/>
    <w:link w:val="Heading8"/>
    <w:uiPriority w:val="9"/>
    <w:semiHidden/>
    <w:rsid w:val="002820EB"/>
    <w:rPr>
      <w:rFonts w:asciiTheme="majorHAnsi" w:eastAsiaTheme="majorEastAsia" w:hAnsiTheme="majorHAnsi" w:cstheme="majorBidi"/>
      <w:sz w:val="24"/>
      <w:szCs w:val="24"/>
    </w:rPr>
  </w:style>
  <w:style w:type="character" w:customStyle="1" w:styleId="Heading9Char">
    <w:name w:val="Heading 9 Char"/>
    <w:basedOn w:val="DefaultParagraphFont"/>
    <w:link w:val="Heading9"/>
    <w:uiPriority w:val="9"/>
    <w:semiHidden/>
    <w:rsid w:val="002820EB"/>
    <w:rPr>
      <w:rFonts w:asciiTheme="majorHAnsi" w:eastAsiaTheme="majorEastAsia" w:hAnsiTheme="majorHAnsi" w:cstheme="majorBidi"/>
      <w:szCs w:val="21"/>
    </w:rPr>
  </w:style>
  <w:style w:type="paragraph" w:styleId="Salutation">
    <w:name w:val="Salutation"/>
    <w:basedOn w:val="Normal"/>
    <w:next w:val="Normal"/>
    <w:link w:val="SalutationChar"/>
    <w:uiPriority w:val="99"/>
    <w:semiHidden/>
    <w:unhideWhenUsed/>
    <w:rsid w:val="002820EB"/>
  </w:style>
  <w:style w:type="character" w:customStyle="1" w:styleId="SalutationChar">
    <w:name w:val="Salutation Char"/>
    <w:basedOn w:val="DefaultParagraphFont"/>
    <w:link w:val="Salutation"/>
    <w:uiPriority w:val="99"/>
    <w:semiHidden/>
    <w:rsid w:val="002820EB"/>
  </w:style>
  <w:style w:type="paragraph" w:styleId="PlainText">
    <w:name w:val="Plain Text"/>
    <w:basedOn w:val="Normal"/>
    <w:link w:val="PlainTextChar"/>
    <w:uiPriority w:val="99"/>
    <w:semiHidden/>
    <w:unhideWhenUsed/>
    <w:rsid w:val="002820EB"/>
    <w:rPr>
      <w:rFonts w:asciiTheme="minorEastAsia" w:eastAsiaTheme="minorEastAsia" w:hAnsi="Courier New" w:cs="Courier New"/>
    </w:rPr>
  </w:style>
  <w:style w:type="character" w:customStyle="1" w:styleId="PlainTextChar">
    <w:name w:val="Plain Text Char"/>
    <w:basedOn w:val="DefaultParagraphFont"/>
    <w:link w:val="PlainText"/>
    <w:uiPriority w:val="99"/>
    <w:semiHidden/>
    <w:rsid w:val="002820EB"/>
    <w:rPr>
      <w:rFonts w:asciiTheme="minorEastAsia" w:eastAsiaTheme="minorEastAsia" w:hAnsi="Courier New" w:cs="Courier New"/>
    </w:rPr>
  </w:style>
  <w:style w:type="paragraph" w:styleId="E-mailSignature">
    <w:name w:val="E-mail Signature"/>
    <w:basedOn w:val="Normal"/>
    <w:link w:val="E-mailSignatureChar"/>
    <w:uiPriority w:val="99"/>
    <w:semiHidden/>
    <w:unhideWhenUsed/>
    <w:rsid w:val="002820EB"/>
  </w:style>
  <w:style w:type="character" w:customStyle="1" w:styleId="E-mailSignatureChar">
    <w:name w:val="E-mail Signature Char"/>
    <w:basedOn w:val="DefaultParagraphFont"/>
    <w:link w:val="E-mailSignature"/>
    <w:uiPriority w:val="99"/>
    <w:semiHidden/>
    <w:rsid w:val="002820EB"/>
  </w:style>
  <w:style w:type="paragraph" w:styleId="Subtitle">
    <w:name w:val="Subtitle"/>
    <w:basedOn w:val="Normal"/>
    <w:next w:val="Normal"/>
    <w:link w:val="SubtitleChar"/>
    <w:uiPriority w:val="11"/>
    <w:qFormat/>
    <w:rsid w:val="002820EB"/>
    <w:pPr>
      <w:spacing w:before="240" w:after="60" w:line="312" w:lineRule="auto"/>
      <w:jc w:val="center"/>
      <w:outlineLvl w:val="1"/>
    </w:pPr>
    <w:rPr>
      <w:rFonts w:asciiTheme="minorHAnsi" w:eastAsiaTheme="minorEastAsia" w:hAnsiTheme="minorHAnsi"/>
      <w:b/>
      <w:bCs/>
      <w:kern w:val="28"/>
      <w:sz w:val="32"/>
      <w:szCs w:val="32"/>
    </w:rPr>
  </w:style>
  <w:style w:type="character" w:customStyle="1" w:styleId="SubtitleChar">
    <w:name w:val="Subtitle Char"/>
    <w:basedOn w:val="DefaultParagraphFont"/>
    <w:link w:val="Subtitle"/>
    <w:uiPriority w:val="11"/>
    <w:rsid w:val="002820EB"/>
    <w:rPr>
      <w:rFonts w:asciiTheme="minorHAnsi" w:eastAsiaTheme="minorEastAsia" w:hAnsiTheme="minorHAnsi"/>
      <w:b/>
      <w:bCs/>
      <w:kern w:val="28"/>
      <w:sz w:val="32"/>
      <w:szCs w:val="32"/>
    </w:rPr>
  </w:style>
  <w:style w:type="paragraph" w:styleId="MacroText">
    <w:name w:val="macro"/>
    <w:link w:val="MacroTextChar"/>
    <w:uiPriority w:val="99"/>
    <w:semiHidden/>
    <w:unhideWhenUsed/>
    <w:rsid w:val="002820EB"/>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sz w:val="24"/>
      <w:szCs w:val="24"/>
    </w:rPr>
  </w:style>
  <w:style w:type="character" w:customStyle="1" w:styleId="MacroTextChar">
    <w:name w:val="Macro Text Char"/>
    <w:basedOn w:val="DefaultParagraphFont"/>
    <w:link w:val="MacroText"/>
    <w:uiPriority w:val="99"/>
    <w:semiHidden/>
    <w:rsid w:val="002820EB"/>
    <w:rPr>
      <w:rFonts w:ascii="Courier New" w:hAnsi="Courier New" w:cs="Courier New"/>
      <w:sz w:val="24"/>
      <w:szCs w:val="24"/>
    </w:rPr>
  </w:style>
  <w:style w:type="paragraph" w:styleId="EnvelopeReturn">
    <w:name w:val="envelope return"/>
    <w:basedOn w:val="Normal"/>
    <w:uiPriority w:val="99"/>
    <w:semiHidden/>
    <w:unhideWhenUsed/>
    <w:rsid w:val="002820EB"/>
    <w:pPr>
      <w:snapToGrid w:val="0"/>
    </w:pPr>
    <w:rPr>
      <w:rFonts w:asciiTheme="majorHAnsi" w:eastAsiaTheme="majorEastAsia" w:hAnsiTheme="majorHAnsi" w:cstheme="majorBidi"/>
    </w:rPr>
  </w:style>
  <w:style w:type="paragraph" w:styleId="Closing">
    <w:name w:val="Closing"/>
    <w:basedOn w:val="Normal"/>
    <w:link w:val="ClosingChar"/>
    <w:uiPriority w:val="99"/>
    <w:semiHidden/>
    <w:unhideWhenUsed/>
    <w:rsid w:val="002820EB"/>
    <w:pPr>
      <w:ind w:leftChars="2100" w:left="100"/>
    </w:pPr>
  </w:style>
  <w:style w:type="character" w:customStyle="1" w:styleId="ClosingChar">
    <w:name w:val="Closing Char"/>
    <w:basedOn w:val="DefaultParagraphFont"/>
    <w:link w:val="Closing"/>
    <w:uiPriority w:val="99"/>
    <w:semiHidden/>
    <w:rsid w:val="002820EB"/>
  </w:style>
  <w:style w:type="paragraph" w:styleId="List">
    <w:name w:val="List"/>
    <w:basedOn w:val="Normal"/>
    <w:uiPriority w:val="99"/>
    <w:semiHidden/>
    <w:unhideWhenUsed/>
    <w:rsid w:val="002820EB"/>
    <w:pPr>
      <w:ind w:left="200" w:hangingChars="200" w:hanging="200"/>
      <w:contextualSpacing/>
    </w:pPr>
  </w:style>
  <w:style w:type="paragraph" w:styleId="List2">
    <w:name w:val="List 2"/>
    <w:basedOn w:val="Normal"/>
    <w:uiPriority w:val="99"/>
    <w:semiHidden/>
    <w:unhideWhenUsed/>
    <w:rsid w:val="002820EB"/>
    <w:pPr>
      <w:ind w:leftChars="200" w:left="100" w:hangingChars="200" w:hanging="200"/>
      <w:contextualSpacing/>
    </w:pPr>
  </w:style>
  <w:style w:type="paragraph" w:styleId="List3">
    <w:name w:val="List 3"/>
    <w:basedOn w:val="Normal"/>
    <w:uiPriority w:val="99"/>
    <w:semiHidden/>
    <w:unhideWhenUsed/>
    <w:rsid w:val="002820EB"/>
    <w:pPr>
      <w:ind w:leftChars="400" w:left="100" w:hangingChars="200" w:hanging="200"/>
      <w:contextualSpacing/>
    </w:pPr>
  </w:style>
  <w:style w:type="paragraph" w:styleId="List4">
    <w:name w:val="List 4"/>
    <w:basedOn w:val="Normal"/>
    <w:uiPriority w:val="99"/>
    <w:semiHidden/>
    <w:unhideWhenUsed/>
    <w:rsid w:val="002820EB"/>
    <w:pPr>
      <w:ind w:leftChars="600" w:left="100" w:hangingChars="200" w:hanging="200"/>
      <w:contextualSpacing/>
    </w:pPr>
  </w:style>
  <w:style w:type="paragraph" w:styleId="List5">
    <w:name w:val="List 5"/>
    <w:basedOn w:val="Normal"/>
    <w:uiPriority w:val="99"/>
    <w:semiHidden/>
    <w:unhideWhenUsed/>
    <w:rsid w:val="002820EB"/>
    <w:pPr>
      <w:ind w:leftChars="800" w:left="100" w:hangingChars="200" w:hanging="200"/>
      <w:contextualSpacing/>
    </w:pPr>
  </w:style>
  <w:style w:type="paragraph" w:styleId="ListNumber">
    <w:name w:val="List Number"/>
    <w:basedOn w:val="Normal"/>
    <w:uiPriority w:val="99"/>
    <w:semiHidden/>
    <w:unhideWhenUsed/>
    <w:rsid w:val="002820EB"/>
    <w:pPr>
      <w:numPr>
        <w:numId w:val="22"/>
      </w:numPr>
      <w:contextualSpacing/>
    </w:pPr>
  </w:style>
  <w:style w:type="paragraph" w:styleId="ListNumber2">
    <w:name w:val="List Number 2"/>
    <w:basedOn w:val="Normal"/>
    <w:uiPriority w:val="99"/>
    <w:semiHidden/>
    <w:unhideWhenUsed/>
    <w:rsid w:val="002820EB"/>
    <w:pPr>
      <w:numPr>
        <w:numId w:val="23"/>
      </w:numPr>
      <w:contextualSpacing/>
    </w:pPr>
  </w:style>
  <w:style w:type="paragraph" w:styleId="ListNumber3">
    <w:name w:val="List Number 3"/>
    <w:basedOn w:val="Normal"/>
    <w:uiPriority w:val="99"/>
    <w:semiHidden/>
    <w:unhideWhenUsed/>
    <w:rsid w:val="002820EB"/>
    <w:pPr>
      <w:numPr>
        <w:numId w:val="24"/>
      </w:numPr>
      <w:contextualSpacing/>
    </w:pPr>
  </w:style>
  <w:style w:type="paragraph" w:styleId="ListNumber4">
    <w:name w:val="List Number 4"/>
    <w:basedOn w:val="Normal"/>
    <w:uiPriority w:val="99"/>
    <w:semiHidden/>
    <w:unhideWhenUsed/>
    <w:rsid w:val="002820EB"/>
    <w:pPr>
      <w:numPr>
        <w:numId w:val="25"/>
      </w:numPr>
      <w:contextualSpacing/>
    </w:pPr>
  </w:style>
  <w:style w:type="paragraph" w:styleId="ListNumber5">
    <w:name w:val="List Number 5"/>
    <w:basedOn w:val="Normal"/>
    <w:uiPriority w:val="99"/>
    <w:semiHidden/>
    <w:unhideWhenUsed/>
    <w:rsid w:val="002820EB"/>
    <w:pPr>
      <w:numPr>
        <w:numId w:val="26"/>
      </w:numPr>
      <w:contextualSpacing/>
    </w:pPr>
  </w:style>
  <w:style w:type="paragraph" w:styleId="ListContinue">
    <w:name w:val="List Continue"/>
    <w:basedOn w:val="Normal"/>
    <w:uiPriority w:val="99"/>
    <w:semiHidden/>
    <w:unhideWhenUsed/>
    <w:rsid w:val="002820EB"/>
    <w:pPr>
      <w:spacing w:after="120"/>
      <w:ind w:leftChars="200" w:left="420"/>
      <w:contextualSpacing/>
    </w:pPr>
  </w:style>
  <w:style w:type="paragraph" w:styleId="ListContinue2">
    <w:name w:val="List Continue 2"/>
    <w:basedOn w:val="Normal"/>
    <w:uiPriority w:val="99"/>
    <w:semiHidden/>
    <w:unhideWhenUsed/>
    <w:rsid w:val="002820EB"/>
    <w:pPr>
      <w:spacing w:after="120"/>
      <w:ind w:leftChars="400" w:left="840"/>
      <w:contextualSpacing/>
    </w:pPr>
  </w:style>
  <w:style w:type="paragraph" w:styleId="ListContinue3">
    <w:name w:val="List Continue 3"/>
    <w:basedOn w:val="Normal"/>
    <w:uiPriority w:val="99"/>
    <w:semiHidden/>
    <w:unhideWhenUsed/>
    <w:rsid w:val="002820EB"/>
    <w:pPr>
      <w:spacing w:after="120"/>
      <w:ind w:leftChars="600" w:left="1260"/>
      <w:contextualSpacing/>
    </w:pPr>
  </w:style>
  <w:style w:type="paragraph" w:styleId="ListContinue4">
    <w:name w:val="List Continue 4"/>
    <w:basedOn w:val="Normal"/>
    <w:uiPriority w:val="99"/>
    <w:semiHidden/>
    <w:unhideWhenUsed/>
    <w:rsid w:val="002820EB"/>
    <w:pPr>
      <w:spacing w:after="120"/>
      <w:ind w:leftChars="800" w:left="1680"/>
      <w:contextualSpacing/>
    </w:pPr>
  </w:style>
  <w:style w:type="paragraph" w:styleId="ListContinue5">
    <w:name w:val="List Continue 5"/>
    <w:basedOn w:val="Normal"/>
    <w:uiPriority w:val="99"/>
    <w:semiHidden/>
    <w:unhideWhenUsed/>
    <w:rsid w:val="002820EB"/>
    <w:pPr>
      <w:spacing w:after="120"/>
      <w:ind w:leftChars="1000" w:left="2100"/>
      <w:contextualSpacing/>
    </w:pPr>
  </w:style>
  <w:style w:type="paragraph" w:styleId="ListBullet">
    <w:name w:val="List Bullet"/>
    <w:basedOn w:val="Normal"/>
    <w:uiPriority w:val="99"/>
    <w:semiHidden/>
    <w:unhideWhenUsed/>
    <w:rsid w:val="002820EB"/>
    <w:pPr>
      <w:numPr>
        <w:numId w:val="27"/>
      </w:numPr>
      <w:contextualSpacing/>
    </w:pPr>
  </w:style>
  <w:style w:type="paragraph" w:styleId="ListBullet2">
    <w:name w:val="List Bullet 2"/>
    <w:basedOn w:val="Normal"/>
    <w:uiPriority w:val="99"/>
    <w:semiHidden/>
    <w:unhideWhenUsed/>
    <w:rsid w:val="002820EB"/>
    <w:pPr>
      <w:numPr>
        <w:numId w:val="28"/>
      </w:numPr>
      <w:contextualSpacing/>
    </w:pPr>
  </w:style>
  <w:style w:type="paragraph" w:styleId="ListBullet3">
    <w:name w:val="List Bullet 3"/>
    <w:basedOn w:val="Normal"/>
    <w:uiPriority w:val="99"/>
    <w:semiHidden/>
    <w:unhideWhenUsed/>
    <w:rsid w:val="002820EB"/>
    <w:pPr>
      <w:numPr>
        <w:numId w:val="29"/>
      </w:numPr>
      <w:contextualSpacing/>
    </w:pPr>
  </w:style>
  <w:style w:type="paragraph" w:styleId="ListBullet4">
    <w:name w:val="List Bullet 4"/>
    <w:basedOn w:val="Normal"/>
    <w:uiPriority w:val="99"/>
    <w:semiHidden/>
    <w:unhideWhenUsed/>
    <w:rsid w:val="002820EB"/>
    <w:pPr>
      <w:numPr>
        <w:numId w:val="30"/>
      </w:numPr>
      <w:contextualSpacing/>
    </w:pPr>
  </w:style>
  <w:style w:type="paragraph" w:styleId="ListBullet5">
    <w:name w:val="List Bullet 5"/>
    <w:basedOn w:val="Normal"/>
    <w:uiPriority w:val="99"/>
    <w:semiHidden/>
    <w:unhideWhenUsed/>
    <w:rsid w:val="002820EB"/>
    <w:pPr>
      <w:numPr>
        <w:numId w:val="31"/>
      </w:numPr>
      <w:contextualSpacing/>
    </w:pPr>
  </w:style>
  <w:style w:type="paragraph" w:styleId="IntenseQuote">
    <w:name w:val="Intense Quote"/>
    <w:basedOn w:val="Normal"/>
    <w:next w:val="Normal"/>
    <w:link w:val="IntenseQuoteChar"/>
    <w:uiPriority w:val="30"/>
    <w:qFormat/>
    <w:rsid w:val="002820EB"/>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2820EB"/>
    <w:rPr>
      <w:i/>
      <w:iCs/>
      <w:color w:val="4F81BD" w:themeColor="accent1"/>
    </w:rPr>
  </w:style>
  <w:style w:type="paragraph" w:styleId="TOC1">
    <w:name w:val="toc 1"/>
    <w:basedOn w:val="Normal"/>
    <w:next w:val="Normal"/>
    <w:autoRedefine/>
    <w:uiPriority w:val="39"/>
    <w:semiHidden/>
    <w:unhideWhenUsed/>
    <w:rsid w:val="002820EB"/>
  </w:style>
  <w:style w:type="paragraph" w:styleId="TOC2">
    <w:name w:val="toc 2"/>
    <w:basedOn w:val="Normal"/>
    <w:next w:val="Normal"/>
    <w:autoRedefine/>
    <w:uiPriority w:val="39"/>
    <w:semiHidden/>
    <w:unhideWhenUsed/>
    <w:rsid w:val="002820EB"/>
    <w:pPr>
      <w:ind w:leftChars="200" w:left="420"/>
    </w:pPr>
  </w:style>
  <w:style w:type="paragraph" w:styleId="TOC3">
    <w:name w:val="toc 3"/>
    <w:basedOn w:val="Normal"/>
    <w:next w:val="Normal"/>
    <w:autoRedefine/>
    <w:uiPriority w:val="39"/>
    <w:semiHidden/>
    <w:unhideWhenUsed/>
    <w:rsid w:val="002820EB"/>
    <w:pPr>
      <w:ind w:leftChars="400" w:left="840"/>
    </w:pPr>
  </w:style>
  <w:style w:type="paragraph" w:styleId="TOC4">
    <w:name w:val="toc 4"/>
    <w:basedOn w:val="Normal"/>
    <w:next w:val="Normal"/>
    <w:autoRedefine/>
    <w:uiPriority w:val="39"/>
    <w:semiHidden/>
    <w:unhideWhenUsed/>
    <w:rsid w:val="002820EB"/>
    <w:pPr>
      <w:ind w:leftChars="600" w:left="1260"/>
    </w:pPr>
  </w:style>
  <w:style w:type="paragraph" w:styleId="TOC5">
    <w:name w:val="toc 5"/>
    <w:basedOn w:val="Normal"/>
    <w:next w:val="Normal"/>
    <w:autoRedefine/>
    <w:uiPriority w:val="39"/>
    <w:semiHidden/>
    <w:unhideWhenUsed/>
    <w:rsid w:val="002820EB"/>
    <w:pPr>
      <w:ind w:leftChars="800" w:left="1680"/>
    </w:pPr>
  </w:style>
  <w:style w:type="paragraph" w:styleId="TOC6">
    <w:name w:val="toc 6"/>
    <w:basedOn w:val="Normal"/>
    <w:next w:val="Normal"/>
    <w:autoRedefine/>
    <w:uiPriority w:val="39"/>
    <w:semiHidden/>
    <w:unhideWhenUsed/>
    <w:rsid w:val="002820EB"/>
    <w:pPr>
      <w:ind w:leftChars="1000" w:left="2100"/>
    </w:pPr>
  </w:style>
  <w:style w:type="paragraph" w:styleId="TOC7">
    <w:name w:val="toc 7"/>
    <w:basedOn w:val="Normal"/>
    <w:next w:val="Normal"/>
    <w:autoRedefine/>
    <w:uiPriority w:val="39"/>
    <w:semiHidden/>
    <w:unhideWhenUsed/>
    <w:rsid w:val="002820EB"/>
    <w:pPr>
      <w:ind w:leftChars="1200" w:left="2520"/>
    </w:pPr>
  </w:style>
  <w:style w:type="paragraph" w:styleId="TOC8">
    <w:name w:val="toc 8"/>
    <w:basedOn w:val="Normal"/>
    <w:next w:val="Normal"/>
    <w:autoRedefine/>
    <w:uiPriority w:val="39"/>
    <w:semiHidden/>
    <w:unhideWhenUsed/>
    <w:rsid w:val="002820EB"/>
    <w:pPr>
      <w:ind w:leftChars="1400" w:left="2940"/>
    </w:pPr>
  </w:style>
  <w:style w:type="paragraph" w:styleId="TOC9">
    <w:name w:val="toc 9"/>
    <w:basedOn w:val="Normal"/>
    <w:next w:val="Normal"/>
    <w:autoRedefine/>
    <w:uiPriority w:val="39"/>
    <w:semiHidden/>
    <w:unhideWhenUsed/>
    <w:rsid w:val="002820EB"/>
    <w:pPr>
      <w:ind w:leftChars="1600" w:left="3360"/>
    </w:pPr>
  </w:style>
  <w:style w:type="paragraph" w:styleId="NormalWeb">
    <w:name w:val="Normal (Web)"/>
    <w:basedOn w:val="Normal"/>
    <w:uiPriority w:val="99"/>
    <w:semiHidden/>
    <w:unhideWhenUsed/>
    <w:rsid w:val="002820EB"/>
    <w:rPr>
      <w:rFonts w:cs="Times New Roman"/>
      <w:sz w:val="24"/>
      <w:szCs w:val="24"/>
    </w:rPr>
  </w:style>
  <w:style w:type="paragraph" w:styleId="Signature">
    <w:name w:val="Signature"/>
    <w:basedOn w:val="Normal"/>
    <w:link w:val="SignatureChar"/>
    <w:uiPriority w:val="99"/>
    <w:semiHidden/>
    <w:unhideWhenUsed/>
    <w:rsid w:val="002820EB"/>
    <w:pPr>
      <w:ind w:leftChars="2100" w:left="100"/>
    </w:pPr>
  </w:style>
  <w:style w:type="character" w:customStyle="1" w:styleId="SignatureChar">
    <w:name w:val="Signature Char"/>
    <w:basedOn w:val="DefaultParagraphFont"/>
    <w:link w:val="Signature"/>
    <w:uiPriority w:val="99"/>
    <w:semiHidden/>
    <w:rsid w:val="002820EB"/>
  </w:style>
  <w:style w:type="paragraph" w:styleId="Date">
    <w:name w:val="Date"/>
    <w:basedOn w:val="Normal"/>
    <w:next w:val="Normal"/>
    <w:link w:val="DateChar"/>
    <w:uiPriority w:val="99"/>
    <w:semiHidden/>
    <w:unhideWhenUsed/>
    <w:rsid w:val="002820EB"/>
    <w:pPr>
      <w:ind w:leftChars="2500" w:left="100"/>
    </w:pPr>
  </w:style>
  <w:style w:type="character" w:customStyle="1" w:styleId="DateChar">
    <w:name w:val="Date Char"/>
    <w:basedOn w:val="DefaultParagraphFont"/>
    <w:link w:val="Date"/>
    <w:uiPriority w:val="99"/>
    <w:semiHidden/>
    <w:rsid w:val="002820EB"/>
  </w:style>
  <w:style w:type="paragraph" w:styleId="EnvelopeAddress">
    <w:name w:val="envelope address"/>
    <w:basedOn w:val="Normal"/>
    <w:uiPriority w:val="99"/>
    <w:semiHidden/>
    <w:unhideWhenUsed/>
    <w:rsid w:val="002820EB"/>
    <w:pPr>
      <w:framePr w:w="7920" w:h="1980" w:hRule="exact" w:hSpace="180" w:wrap="auto" w:hAnchor="page" w:xAlign="center" w:yAlign="bottom"/>
      <w:snapToGrid w:val="0"/>
      <w:ind w:leftChars="1400" w:left="100"/>
    </w:pPr>
    <w:rPr>
      <w:rFonts w:asciiTheme="majorHAnsi" w:eastAsiaTheme="majorEastAsia" w:hAnsiTheme="majorHAnsi" w:cstheme="majorBidi"/>
      <w:sz w:val="24"/>
      <w:szCs w:val="24"/>
    </w:rPr>
  </w:style>
  <w:style w:type="paragraph" w:styleId="Bibliography">
    <w:name w:val="Bibliography"/>
    <w:basedOn w:val="Normal"/>
    <w:next w:val="Normal"/>
    <w:uiPriority w:val="37"/>
    <w:semiHidden/>
    <w:unhideWhenUsed/>
    <w:rsid w:val="002820EB"/>
  </w:style>
  <w:style w:type="paragraph" w:styleId="Index1">
    <w:name w:val="index 1"/>
    <w:basedOn w:val="Normal"/>
    <w:next w:val="Normal"/>
    <w:autoRedefine/>
    <w:uiPriority w:val="99"/>
    <w:semiHidden/>
    <w:unhideWhenUsed/>
    <w:rsid w:val="002820EB"/>
  </w:style>
  <w:style w:type="paragraph" w:styleId="Index2">
    <w:name w:val="index 2"/>
    <w:basedOn w:val="Normal"/>
    <w:next w:val="Normal"/>
    <w:autoRedefine/>
    <w:uiPriority w:val="99"/>
    <w:semiHidden/>
    <w:unhideWhenUsed/>
    <w:rsid w:val="002820EB"/>
    <w:pPr>
      <w:ind w:leftChars="200" w:left="200"/>
    </w:pPr>
  </w:style>
  <w:style w:type="paragraph" w:styleId="Index3">
    <w:name w:val="index 3"/>
    <w:basedOn w:val="Normal"/>
    <w:next w:val="Normal"/>
    <w:autoRedefine/>
    <w:uiPriority w:val="99"/>
    <w:semiHidden/>
    <w:unhideWhenUsed/>
    <w:rsid w:val="002820EB"/>
    <w:pPr>
      <w:ind w:leftChars="400" w:left="400"/>
    </w:pPr>
  </w:style>
  <w:style w:type="paragraph" w:styleId="Index4">
    <w:name w:val="index 4"/>
    <w:basedOn w:val="Normal"/>
    <w:next w:val="Normal"/>
    <w:autoRedefine/>
    <w:uiPriority w:val="99"/>
    <w:semiHidden/>
    <w:unhideWhenUsed/>
    <w:rsid w:val="002820EB"/>
    <w:pPr>
      <w:ind w:leftChars="600" w:left="600"/>
    </w:pPr>
  </w:style>
  <w:style w:type="paragraph" w:styleId="Index5">
    <w:name w:val="index 5"/>
    <w:basedOn w:val="Normal"/>
    <w:next w:val="Normal"/>
    <w:autoRedefine/>
    <w:uiPriority w:val="99"/>
    <w:semiHidden/>
    <w:unhideWhenUsed/>
    <w:rsid w:val="002820EB"/>
    <w:pPr>
      <w:ind w:leftChars="800" w:left="800"/>
    </w:pPr>
  </w:style>
  <w:style w:type="paragraph" w:styleId="Index6">
    <w:name w:val="index 6"/>
    <w:basedOn w:val="Normal"/>
    <w:next w:val="Normal"/>
    <w:autoRedefine/>
    <w:uiPriority w:val="99"/>
    <w:semiHidden/>
    <w:unhideWhenUsed/>
    <w:rsid w:val="002820EB"/>
    <w:pPr>
      <w:ind w:leftChars="1000" w:left="1000"/>
    </w:pPr>
  </w:style>
  <w:style w:type="paragraph" w:styleId="Index7">
    <w:name w:val="index 7"/>
    <w:basedOn w:val="Normal"/>
    <w:next w:val="Normal"/>
    <w:autoRedefine/>
    <w:uiPriority w:val="99"/>
    <w:semiHidden/>
    <w:unhideWhenUsed/>
    <w:rsid w:val="002820EB"/>
    <w:pPr>
      <w:ind w:leftChars="1200" w:left="1200"/>
    </w:pPr>
  </w:style>
  <w:style w:type="paragraph" w:styleId="Index8">
    <w:name w:val="index 8"/>
    <w:basedOn w:val="Normal"/>
    <w:next w:val="Normal"/>
    <w:autoRedefine/>
    <w:uiPriority w:val="99"/>
    <w:semiHidden/>
    <w:unhideWhenUsed/>
    <w:rsid w:val="002820EB"/>
    <w:pPr>
      <w:ind w:leftChars="1400" w:left="1400"/>
    </w:pPr>
  </w:style>
  <w:style w:type="paragraph" w:styleId="Index9">
    <w:name w:val="index 9"/>
    <w:basedOn w:val="Normal"/>
    <w:next w:val="Normal"/>
    <w:autoRedefine/>
    <w:uiPriority w:val="99"/>
    <w:semiHidden/>
    <w:unhideWhenUsed/>
    <w:rsid w:val="002820EB"/>
    <w:pPr>
      <w:ind w:leftChars="1600" w:left="1600"/>
    </w:pPr>
  </w:style>
  <w:style w:type="paragraph" w:styleId="IndexHeading">
    <w:name w:val="index heading"/>
    <w:basedOn w:val="Normal"/>
    <w:next w:val="Index1"/>
    <w:uiPriority w:val="99"/>
    <w:semiHidden/>
    <w:unhideWhenUsed/>
    <w:rsid w:val="002820EB"/>
    <w:rPr>
      <w:rFonts w:asciiTheme="majorHAnsi" w:eastAsiaTheme="majorEastAsia" w:hAnsiTheme="majorHAnsi" w:cstheme="majorBidi"/>
      <w:b/>
      <w:bCs/>
    </w:rPr>
  </w:style>
  <w:style w:type="paragraph" w:styleId="TableofFigures">
    <w:name w:val="table of figures"/>
    <w:basedOn w:val="Normal"/>
    <w:next w:val="Normal"/>
    <w:uiPriority w:val="99"/>
    <w:semiHidden/>
    <w:unhideWhenUsed/>
    <w:rsid w:val="002820EB"/>
    <w:pPr>
      <w:ind w:leftChars="200" w:left="200" w:hangingChars="200" w:hanging="200"/>
    </w:pPr>
  </w:style>
  <w:style w:type="paragraph" w:styleId="EndnoteText">
    <w:name w:val="endnote text"/>
    <w:basedOn w:val="Normal"/>
    <w:link w:val="EndnoteTextChar"/>
    <w:uiPriority w:val="99"/>
    <w:semiHidden/>
    <w:unhideWhenUsed/>
    <w:rsid w:val="002820EB"/>
    <w:pPr>
      <w:snapToGrid w:val="0"/>
      <w:jc w:val="left"/>
    </w:pPr>
  </w:style>
  <w:style w:type="character" w:customStyle="1" w:styleId="EndnoteTextChar">
    <w:name w:val="Endnote Text Char"/>
    <w:basedOn w:val="DefaultParagraphFont"/>
    <w:link w:val="EndnoteText"/>
    <w:uiPriority w:val="99"/>
    <w:semiHidden/>
    <w:rsid w:val="002820EB"/>
  </w:style>
  <w:style w:type="paragraph" w:styleId="BlockText">
    <w:name w:val="Block Text"/>
    <w:basedOn w:val="Normal"/>
    <w:uiPriority w:val="99"/>
    <w:semiHidden/>
    <w:unhideWhenUsed/>
    <w:rsid w:val="002820EB"/>
    <w:pPr>
      <w:spacing w:after="120"/>
      <w:ind w:leftChars="700" w:left="1440" w:rightChars="700" w:right="1440"/>
    </w:pPr>
  </w:style>
  <w:style w:type="paragraph" w:styleId="DocumentMap">
    <w:name w:val="Document Map"/>
    <w:basedOn w:val="Normal"/>
    <w:link w:val="DocumentMapChar"/>
    <w:uiPriority w:val="99"/>
    <w:semiHidden/>
    <w:unhideWhenUsed/>
    <w:rsid w:val="002820EB"/>
    <w:rPr>
      <w:rFonts w:ascii="Microsoft YaHei UI" w:eastAsia="Microsoft YaHei UI"/>
      <w:sz w:val="18"/>
      <w:szCs w:val="18"/>
    </w:rPr>
  </w:style>
  <w:style w:type="character" w:customStyle="1" w:styleId="DocumentMapChar">
    <w:name w:val="Document Map Char"/>
    <w:basedOn w:val="DefaultParagraphFont"/>
    <w:link w:val="DocumentMap"/>
    <w:uiPriority w:val="99"/>
    <w:semiHidden/>
    <w:rsid w:val="002820EB"/>
    <w:rPr>
      <w:rFonts w:ascii="Microsoft YaHei UI" w:eastAsia="Microsoft YaHei UI"/>
      <w:sz w:val="18"/>
      <w:szCs w:val="18"/>
    </w:rPr>
  </w:style>
  <w:style w:type="paragraph" w:styleId="NoSpacing">
    <w:name w:val="No Spacing"/>
    <w:uiPriority w:val="1"/>
    <w:qFormat/>
    <w:rsid w:val="002820EB"/>
    <w:pPr>
      <w:widowControl w:val="0"/>
      <w:jc w:val="both"/>
    </w:pPr>
  </w:style>
  <w:style w:type="paragraph" w:styleId="MessageHeader">
    <w:name w:val="Message Header"/>
    <w:basedOn w:val="Normal"/>
    <w:link w:val="MessageHeaderChar"/>
    <w:uiPriority w:val="99"/>
    <w:semiHidden/>
    <w:unhideWhenUsed/>
    <w:rsid w:val="002820EB"/>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2820EB"/>
    <w:rPr>
      <w:rFonts w:asciiTheme="majorHAnsi" w:eastAsiaTheme="majorEastAsia" w:hAnsiTheme="majorHAnsi" w:cstheme="majorBidi"/>
      <w:sz w:val="24"/>
      <w:szCs w:val="24"/>
      <w:shd w:val="pct20" w:color="auto" w:fill="auto"/>
    </w:rPr>
  </w:style>
  <w:style w:type="paragraph" w:styleId="TableofAuthorities">
    <w:name w:val="table of authorities"/>
    <w:basedOn w:val="Normal"/>
    <w:next w:val="Normal"/>
    <w:uiPriority w:val="99"/>
    <w:semiHidden/>
    <w:unhideWhenUsed/>
    <w:rsid w:val="002820EB"/>
    <w:pPr>
      <w:ind w:leftChars="200" w:left="420"/>
    </w:pPr>
  </w:style>
  <w:style w:type="paragraph" w:styleId="TOAHeading">
    <w:name w:val="toa heading"/>
    <w:basedOn w:val="Normal"/>
    <w:next w:val="Normal"/>
    <w:uiPriority w:val="99"/>
    <w:semiHidden/>
    <w:unhideWhenUsed/>
    <w:rsid w:val="002820EB"/>
    <w:pPr>
      <w:spacing w:before="120"/>
    </w:pPr>
    <w:rPr>
      <w:rFonts w:asciiTheme="majorHAnsi" w:eastAsiaTheme="majorEastAsia" w:hAnsiTheme="majorHAnsi" w:cstheme="majorBidi"/>
      <w:sz w:val="24"/>
      <w:szCs w:val="24"/>
    </w:rPr>
  </w:style>
  <w:style w:type="paragraph" w:styleId="Quote">
    <w:name w:val="Quote"/>
    <w:basedOn w:val="Normal"/>
    <w:next w:val="Normal"/>
    <w:link w:val="QuoteChar"/>
    <w:uiPriority w:val="29"/>
    <w:qFormat/>
    <w:rsid w:val="002820EB"/>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2820EB"/>
    <w:rPr>
      <w:i/>
      <w:iCs/>
      <w:color w:val="404040" w:themeColor="text1" w:themeTint="BF"/>
    </w:rPr>
  </w:style>
  <w:style w:type="paragraph" w:styleId="BodyText">
    <w:name w:val="Body Text"/>
    <w:basedOn w:val="Normal"/>
    <w:link w:val="BodyTextChar"/>
    <w:uiPriority w:val="99"/>
    <w:semiHidden/>
    <w:unhideWhenUsed/>
    <w:rsid w:val="002820EB"/>
    <w:pPr>
      <w:spacing w:after="120"/>
    </w:pPr>
  </w:style>
  <w:style w:type="character" w:customStyle="1" w:styleId="BodyTextChar">
    <w:name w:val="Body Text Char"/>
    <w:basedOn w:val="DefaultParagraphFont"/>
    <w:link w:val="BodyText"/>
    <w:uiPriority w:val="99"/>
    <w:semiHidden/>
    <w:rsid w:val="002820EB"/>
  </w:style>
  <w:style w:type="paragraph" w:styleId="BodyTextFirstIndent">
    <w:name w:val="Body Text First Indent"/>
    <w:basedOn w:val="BodyText"/>
    <w:link w:val="BodyTextFirstIndentChar"/>
    <w:uiPriority w:val="99"/>
    <w:semiHidden/>
    <w:unhideWhenUsed/>
    <w:rsid w:val="002820EB"/>
    <w:pPr>
      <w:ind w:firstLineChars="100" w:firstLine="420"/>
    </w:pPr>
  </w:style>
  <w:style w:type="character" w:customStyle="1" w:styleId="BodyTextFirstIndentChar">
    <w:name w:val="Body Text First Indent Char"/>
    <w:basedOn w:val="BodyTextChar"/>
    <w:link w:val="BodyTextFirstIndent"/>
    <w:uiPriority w:val="99"/>
    <w:semiHidden/>
    <w:rsid w:val="002820EB"/>
  </w:style>
  <w:style w:type="paragraph" w:styleId="BodyTextIndent">
    <w:name w:val="Body Text Indent"/>
    <w:basedOn w:val="Normal"/>
    <w:link w:val="BodyTextIndentChar"/>
    <w:uiPriority w:val="99"/>
    <w:semiHidden/>
    <w:unhideWhenUsed/>
    <w:rsid w:val="002820EB"/>
    <w:pPr>
      <w:spacing w:after="120"/>
      <w:ind w:leftChars="200" w:left="420"/>
    </w:pPr>
  </w:style>
  <w:style w:type="character" w:customStyle="1" w:styleId="BodyTextIndentChar">
    <w:name w:val="Body Text Indent Char"/>
    <w:basedOn w:val="DefaultParagraphFont"/>
    <w:link w:val="BodyTextIndent"/>
    <w:uiPriority w:val="99"/>
    <w:semiHidden/>
    <w:rsid w:val="002820EB"/>
  </w:style>
  <w:style w:type="paragraph" w:styleId="BodyTextFirstIndent2">
    <w:name w:val="Body Text First Indent 2"/>
    <w:basedOn w:val="BodyTextIndent"/>
    <w:link w:val="BodyTextFirstIndent2Char"/>
    <w:uiPriority w:val="99"/>
    <w:semiHidden/>
    <w:unhideWhenUsed/>
    <w:rsid w:val="002820EB"/>
    <w:pPr>
      <w:ind w:firstLineChars="200" w:firstLine="420"/>
    </w:pPr>
  </w:style>
  <w:style w:type="character" w:customStyle="1" w:styleId="BodyTextFirstIndent2Char">
    <w:name w:val="Body Text First Indent 2 Char"/>
    <w:basedOn w:val="BodyTextIndentChar"/>
    <w:link w:val="BodyTextFirstIndent2"/>
    <w:uiPriority w:val="99"/>
    <w:semiHidden/>
    <w:rsid w:val="002820EB"/>
  </w:style>
  <w:style w:type="paragraph" w:styleId="NormalIndent">
    <w:name w:val="Normal Indent"/>
    <w:basedOn w:val="Normal"/>
    <w:uiPriority w:val="99"/>
    <w:semiHidden/>
    <w:unhideWhenUsed/>
    <w:rsid w:val="002820EB"/>
    <w:pPr>
      <w:ind w:firstLineChars="200" w:firstLine="420"/>
    </w:pPr>
  </w:style>
  <w:style w:type="paragraph" w:styleId="BodyText2">
    <w:name w:val="Body Text 2"/>
    <w:basedOn w:val="Normal"/>
    <w:link w:val="BodyText2Char"/>
    <w:uiPriority w:val="99"/>
    <w:semiHidden/>
    <w:unhideWhenUsed/>
    <w:rsid w:val="002820EB"/>
    <w:pPr>
      <w:spacing w:after="120" w:line="480" w:lineRule="auto"/>
    </w:pPr>
  </w:style>
  <w:style w:type="character" w:customStyle="1" w:styleId="BodyText2Char">
    <w:name w:val="Body Text 2 Char"/>
    <w:basedOn w:val="DefaultParagraphFont"/>
    <w:link w:val="BodyText2"/>
    <w:uiPriority w:val="99"/>
    <w:semiHidden/>
    <w:rsid w:val="002820EB"/>
  </w:style>
  <w:style w:type="paragraph" w:styleId="BodyText3">
    <w:name w:val="Body Text 3"/>
    <w:basedOn w:val="Normal"/>
    <w:link w:val="BodyText3Char"/>
    <w:uiPriority w:val="99"/>
    <w:semiHidden/>
    <w:unhideWhenUsed/>
    <w:rsid w:val="002820EB"/>
    <w:pPr>
      <w:spacing w:after="120"/>
    </w:pPr>
    <w:rPr>
      <w:sz w:val="16"/>
      <w:szCs w:val="16"/>
    </w:rPr>
  </w:style>
  <w:style w:type="character" w:customStyle="1" w:styleId="BodyText3Char">
    <w:name w:val="Body Text 3 Char"/>
    <w:basedOn w:val="DefaultParagraphFont"/>
    <w:link w:val="BodyText3"/>
    <w:uiPriority w:val="99"/>
    <w:semiHidden/>
    <w:rsid w:val="002820EB"/>
    <w:rPr>
      <w:sz w:val="16"/>
      <w:szCs w:val="16"/>
    </w:rPr>
  </w:style>
  <w:style w:type="paragraph" w:styleId="BodyTextIndent2">
    <w:name w:val="Body Text Indent 2"/>
    <w:basedOn w:val="Normal"/>
    <w:link w:val="BodyTextIndent2Char"/>
    <w:uiPriority w:val="99"/>
    <w:semiHidden/>
    <w:unhideWhenUsed/>
    <w:rsid w:val="002820EB"/>
    <w:pPr>
      <w:spacing w:after="120" w:line="480" w:lineRule="auto"/>
      <w:ind w:leftChars="200" w:left="420"/>
    </w:pPr>
  </w:style>
  <w:style w:type="character" w:customStyle="1" w:styleId="BodyTextIndent2Char">
    <w:name w:val="Body Text Indent 2 Char"/>
    <w:basedOn w:val="DefaultParagraphFont"/>
    <w:link w:val="BodyTextIndent2"/>
    <w:uiPriority w:val="99"/>
    <w:semiHidden/>
    <w:rsid w:val="002820EB"/>
  </w:style>
  <w:style w:type="paragraph" w:styleId="BodyTextIndent3">
    <w:name w:val="Body Text Indent 3"/>
    <w:basedOn w:val="Normal"/>
    <w:link w:val="BodyTextIndent3Char"/>
    <w:uiPriority w:val="99"/>
    <w:semiHidden/>
    <w:unhideWhenUsed/>
    <w:rsid w:val="002820EB"/>
    <w:pPr>
      <w:spacing w:after="120"/>
      <w:ind w:leftChars="200" w:left="420"/>
    </w:pPr>
    <w:rPr>
      <w:sz w:val="16"/>
      <w:szCs w:val="16"/>
    </w:rPr>
  </w:style>
  <w:style w:type="character" w:customStyle="1" w:styleId="BodyTextIndent3Char">
    <w:name w:val="Body Text Indent 3 Char"/>
    <w:basedOn w:val="DefaultParagraphFont"/>
    <w:link w:val="BodyTextIndent3"/>
    <w:uiPriority w:val="99"/>
    <w:semiHidden/>
    <w:rsid w:val="002820EB"/>
    <w:rPr>
      <w:sz w:val="16"/>
      <w:szCs w:val="16"/>
    </w:rPr>
  </w:style>
  <w:style w:type="paragraph" w:styleId="NoteHeading">
    <w:name w:val="Note Heading"/>
    <w:basedOn w:val="Normal"/>
    <w:next w:val="Normal"/>
    <w:link w:val="NoteHeadingChar"/>
    <w:uiPriority w:val="99"/>
    <w:semiHidden/>
    <w:unhideWhenUsed/>
    <w:rsid w:val="002820EB"/>
    <w:pPr>
      <w:jc w:val="center"/>
    </w:pPr>
  </w:style>
  <w:style w:type="character" w:customStyle="1" w:styleId="NoteHeadingChar">
    <w:name w:val="Note Heading Char"/>
    <w:basedOn w:val="DefaultParagraphFont"/>
    <w:link w:val="NoteHeading"/>
    <w:uiPriority w:val="99"/>
    <w:semiHidden/>
    <w:rsid w:val="002820EB"/>
  </w:style>
  <w:style w:type="character" w:styleId="EndnoteReference">
    <w:name w:val="endnote reference"/>
    <w:basedOn w:val="DefaultParagraphFont"/>
    <w:uiPriority w:val="99"/>
    <w:semiHidden/>
    <w:unhideWhenUsed/>
    <w:rsid w:val="006D2039"/>
    <w:rPr>
      <w:vertAlign w:val="superscript"/>
    </w:rPr>
  </w:style>
  <w:style w:type="character" w:styleId="LineNumber">
    <w:name w:val="line number"/>
    <w:basedOn w:val="DefaultParagraphFont"/>
    <w:uiPriority w:val="99"/>
    <w:semiHidden/>
    <w:unhideWhenUsed/>
    <w:rsid w:val="006F1454"/>
  </w:style>
  <w:style w:type="character" w:customStyle="1" w:styleId="1">
    <w:name w:val="未处理的提及1"/>
    <w:basedOn w:val="DefaultParagraphFont"/>
    <w:uiPriority w:val="99"/>
    <w:semiHidden/>
    <w:unhideWhenUsed/>
    <w:rsid w:val="00D940B8"/>
    <w:rPr>
      <w:color w:val="605E5C"/>
      <w:shd w:val="clear" w:color="auto" w:fill="E1DFDD"/>
    </w:rPr>
  </w:style>
  <w:style w:type="character" w:customStyle="1" w:styleId="2">
    <w:name w:val="未处理的提及2"/>
    <w:basedOn w:val="DefaultParagraphFont"/>
    <w:uiPriority w:val="99"/>
    <w:semiHidden/>
    <w:unhideWhenUsed/>
    <w:rsid w:val="00F17AB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76006334">
      <w:bodyDiv w:val="1"/>
      <w:marLeft w:val="0"/>
      <w:marRight w:val="0"/>
      <w:marTop w:val="0"/>
      <w:marBottom w:val="0"/>
      <w:divBdr>
        <w:top w:val="none" w:sz="0" w:space="0" w:color="auto"/>
        <w:left w:val="none" w:sz="0" w:space="0" w:color="auto"/>
        <w:bottom w:val="none" w:sz="0" w:space="0" w:color="auto"/>
        <w:right w:val="none" w:sz="0" w:space="0" w:color="auto"/>
      </w:divBdr>
    </w:div>
    <w:div w:id="16799615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120"/>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0.wmf"/><Relationship Id="rId39" Type="http://schemas.openxmlformats.org/officeDocument/2006/relationships/oleObject" Target="embeddings/oleObject12.bin"/><Relationship Id="rId21" Type="http://schemas.openxmlformats.org/officeDocument/2006/relationships/image" Target="media/image7.wmf"/><Relationship Id="rId34" Type="http://schemas.openxmlformats.org/officeDocument/2006/relationships/image" Target="media/image15.wmf"/><Relationship Id="rId42" Type="http://schemas.openxmlformats.org/officeDocument/2006/relationships/oleObject" Target="embeddings/oleObject13.bin"/><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image" Target="media/image19.wmf"/><Relationship Id="rId45" Type="http://schemas.openxmlformats.org/officeDocument/2006/relationships/oleObject" Target="embeddings/oleObject14.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oleObject" Target="embeddings/oleObject11.bin"/><Relationship Id="rId10" Type="http://schemas.openxmlformats.org/officeDocument/2006/relationships/image" Target="media/image1.tif"/><Relationship Id="rId19" Type="http://schemas.openxmlformats.org/officeDocument/2006/relationships/image" Target="media/image6.wmf"/><Relationship Id="rId31" Type="http://schemas.openxmlformats.org/officeDocument/2006/relationships/image" Target="media/image13.wmf"/><Relationship Id="rId44" Type="http://schemas.openxmlformats.org/officeDocument/2006/relationships/image" Target="media/image22.wmf"/><Relationship Id="rId4" Type="http://schemas.openxmlformats.org/officeDocument/2006/relationships/settings" Target="settings.xml"/><Relationship Id="rId9" Type="http://schemas.openxmlformats.org/officeDocument/2006/relationships/hyperlink" Target="mailto:huohong@sjtu.edu.cn"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image" Target="media/image21.wmf"/><Relationship Id="rId8" Type="http://schemas.openxmlformats.org/officeDocument/2006/relationships/hyperlink" Target="mailto:tfang@sjtu.edu.cn"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0.bin"/><Relationship Id="rId38" Type="http://schemas.openxmlformats.org/officeDocument/2006/relationships/image" Target="media/image18.wmf"/><Relationship Id="rId46"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prstClr val="white"/>
        </a:solidFill>
        <a:ln>
          <a:noFill/>
        </a:ln>
      </a:spPr>
      <a:bodyPr rot="0" spcFirstLastPara="0" vertOverflow="overflow" horzOverflow="overflow" vert="horz" wrap="square" lIns="0" tIns="0" rIns="0" bIns="0" numCol="1" spcCol="0" rtlCol="0" fromWordArt="0" anchor="t" anchorCtr="0" forceAA="0" compatLnSpc="1">
        <a:prstTxWarp prst="textNoShape">
          <a:avLst/>
        </a:prstTxWarp>
        <a:noAutofit/>
      </a:bodyPr>
      <a:lst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069440-F9F4-47B5-AD92-6952C88347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6</Pages>
  <Words>2595</Words>
  <Characters>14798</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
    </vt:vector>
  </TitlesOfParts>
  <Company>China</Company>
  <LinksUpToDate>false</LinksUpToDate>
  <CharactersWithSpaces>173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袁野</dc:creator>
  <cp:lastModifiedBy>Frontiers Media</cp:lastModifiedBy>
  <cp:revision>1431</cp:revision>
  <cp:lastPrinted>2018-09-15T06:29:00Z</cp:lastPrinted>
  <dcterms:created xsi:type="dcterms:W3CDTF">2018-03-21T23:08:00Z</dcterms:created>
  <dcterms:modified xsi:type="dcterms:W3CDTF">2018-09-19T1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